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8" r:id="rId47"/>
    <p:sldId id="306" r:id="rId48"/>
    <p:sldId id="307" r:id="rId49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w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e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image" Target="../media/image11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e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7" Type="http://schemas.openxmlformats.org/officeDocument/2006/relationships/image" Target="../media/image176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Relationship Id="rId6" Type="http://schemas.openxmlformats.org/officeDocument/2006/relationships/image" Target="../media/image175.e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78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1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78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16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7.wmf"/><Relationship Id="rId7" Type="http://schemas.openxmlformats.org/officeDocument/2006/relationships/image" Target="../media/image20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emf"/><Relationship Id="rId4" Type="http://schemas.openxmlformats.org/officeDocument/2006/relationships/image" Target="../media/image20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e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image" Target="../media/image231.emf"/><Relationship Id="rId7" Type="http://schemas.openxmlformats.org/officeDocument/2006/relationships/image" Target="../media/image235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251.emf"/><Relationship Id="rId7" Type="http://schemas.openxmlformats.org/officeDocument/2006/relationships/image" Target="../media/image255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emf"/><Relationship Id="rId7" Type="http://schemas.openxmlformats.org/officeDocument/2006/relationships/image" Target="../media/image263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7" Type="http://schemas.openxmlformats.org/officeDocument/2006/relationships/image" Target="../media/image270.wmf"/><Relationship Id="rId2" Type="http://schemas.openxmlformats.org/officeDocument/2006/relationships/image" Target="../media/image265.emf"/><Relationship Id="rId1" Type="http://schemas.openxmlformats.org/officeDocument/2006/relationships/image" Target="../media/image264.wmf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4" Type="http://schemas.openxmlformats.org/officeDocument/2006/relationships/image" Target="../media/image267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image" Target="../media/image273.wmf"/><Relationship Id="rId7" Type="http://schemas.openxmlformats.org/officeDocument/2006/relationships/image" Target="../media/image277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image" Target="../media/image279.emf"/><Relationship Id="rId7" Type="http://schemas.openxmlformats.org/officeDocument/2006/relationships/image" Target="../media/image283.wmf"/><Relationship Id="rId2" Type="http://schemas.openxmlformats.org/officeDocument/2006/relationships/image" Target="../media/image273.wmf"/><Relationship Id="rId1" Type="http://schemas.openxmlformats.org/officeDocument/2006/relationships/image" Target="../media/image271.wmf"/><Relationship Id="rId6" Type="http://schemas.openxmlformats.org/officeDocument/2006/relationships/image" Target="../media/image282.wmf"/><Relationship Id="rId11" Type="http://schemas.openxmlformats.org/officeDocument/2006/relationships/image" Target="../media/image278.wmf"/><Relationship Id="rId5" Type="http://schemas.openxmlformats.org/officeDocument/2006/relationships/image" Target="../media/image281.emf"/><Relationship Id="rId10" Type="http://schemas.openxmlformats.org/officeDocument/2006/relationships/image" Target="../media/image286.wmf"/><Relationship Id="rId4" Type="http://schemas.openxmlformats.org/officeDocument/2006/relationships/image" Target="../media/image280.wmf"/><Relationship Id="rId9" Type="http://schemas.openxmlformats.org/officeDocument/2006/relationships/image" Target="../media/image285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image" Target="../media/image289.wmf"/><Relationship Id="rId7" Type="http://schemas.openxmlformats.org/officeDocument/2006/relationships/image" Target="../media/image293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4.wmf"/><Relationship Id="rId1" Type="http://schemas.openxmlformats.org/officeDocument/2006/relationships/image" Target="../media/image295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e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e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e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e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1/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1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1/7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1/7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1/7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1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1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7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1.wmf"/><Relationship Id="rId3" Type="http://schemas.openxmlformats.org/officeDocument/2006/relationships/oleObject" Target="../embeddings/oleObject149.bin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50.wmf"/><Relationship Id="rId5" Type="http://schemas.openxmlformats.org/officeDocument/2006/relationships/image" Target="../media/image147.e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Microsoft_Word_97_-_2003___18.doc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5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0.wmf"/><Relationship Id="rId18" Type="http://schemas.openxmlformats.org/officeDocument/2006/relationships/oleObject" Target="../embeddings/oleObject166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image" Target="../media/image161.wmf"/><Relationship Id="rId10" Type="http://schemas.openxmlformats.org/officeDocument/2006/relationships/image" Target="../media/image159.wmf"/><Relationship Id="rId19" Type="http://schemas.openxmlformats.org/officeDocument/2006/relationships/image" Target="../media/image163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1.bin"/><Relationship Id="rId14" Type="http://schemas.openxmlformats.org/officeDocument/2006/relationships/oleObject" Target="../embeddings/oleObject16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6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74.wmf"/><Relationship Id="rId18" Type="http://schemas.openxmlformats.org/officeDocument/2006/relationships/oleObject" Target="../embeddings/Microsoft_Word_97_-_2003___21.doc"/><Relationship Id="rId3" Type="http://schemas.openxmlformats.org/officeDocument/2006/relationships/oleObject" Target="../embeddings/oleObject173.bin"/><Relationship Id="rId7" Type="http://schemas.openxmlformats.org/officeDocument/2006/relationships/image" Target="../media/image171.emf"/><Relationship Id="rId12" Type="http://schemas.openxmlformats.org/officeDocument/2006/relationships/oleObject" Target="../embeddings/oleObject177.bin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e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73.wmf"/><Relationship Id="rId5" Type="http://schemas.openxmlformats.org/officeDocument/2006/relationships/image" Target="../media/image170.emf"/><Relationship Id="rId15" Type="http://schemas.openxmlformats.org/officeDocument/2006/relationships/oleObject" Target="../embeddings/Microsoft_Word_97_-_2003___20.doc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76.emf"/><Relationship Id="rId4" Type="http://schemas.openxmlformats.org/officeDocument/2006/relationships/oleObject" Target="../embeddings/Microsoft_Word_97_-_2003___19.doc"/><Relationship Id="rId9" Type="http://schemas.openxmlformats.org/officeDocument/2006/relationships/image" Target="../media/image172.emf"/><Relationship Id="rId14" Type="http://schemas.openxmlformats.org/officeDocument/2006/relationships/oleObject" Target="../embeddings/oleObject178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Microsoft_Word_97_-_2003___3.doc"/><Relationship Id="rId26" Type="http://schemas.openxmlformats.org/officeDocument/2006/relationships/oleObject" Target="../embeddings/oleObject10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Microsoft_Word_97_-_2003___4.doc"/><Relationship Id="rId34" Type="http://schemas.openxmlformats.org/officeDocument/2006/relationships/image" Target="../media/image13.e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Microsoft_Word_97_-_2003___1.doc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10.emf"/><Relationship Id="rId33" Type="http://schemas.openxmlformats.org/officeDocument/2006/relationships/oleObject" Target="../embeddings/Microsoft_Word_97_-_2003___8.doc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20" Type="http://schemas.openxmlformats.org/officeDocument/2006/relationships/oleObject" Target="../embeddings/oleObject8.bin"/><Relationship Id="rId29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Microsoft_Word_97_-_2003___5.doc"/><Relationship Id="rId32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Microsoft_Word_97_-_2003___2.doc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11.emf"/><Relationship Id="rId10" Type="http://schemas.openxmlformats.org/officeDocument/2006/relationships/image" Target="../media/image5.wmf"/><Relationship Id="rId19" Type="http://schemas.openxmlformats.org/officeDocument/2006/relationships/image" Target="../media/image8.emf"/><Relationship Id="rId31" Type="http://schemas.openxmlformats.org/officeDocument/2006/relationships/image" Target="../media/image12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9.emf"/><Relationship Id="rId27" Type="http://schemas.openxmlformats.org/officeDocument/2006/relationships/oleObject" Target="../embeddings/Microsoft_Word_97_-_2003___6.doc"/><Relationship Id="rId30" Type="http://schemas.openxmlformats.org/officeDocument/2006/relationships/oleObject" Target="../embeddings/Microsoft_Word_97_-_2003___7.doc"/><Relationship Id="rId8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8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90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86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8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95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192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9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11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0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211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09.emf"/><Relationship Id="rId1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21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oleObject" Target="../embeddings/oleObject225.bin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1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221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2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13" Type="http://schemas.openxmlformats.org/officeDocument/2006/relationships/oleObject" Target="../embeddings/oleObject236.bin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24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26.wmf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2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236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3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oleObject" Target="../embeddings/oleObject250.bin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38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40.wmf"/><Relationship Id="rId4" Type="http://schemas.openxmlformats.org/officeDocument/2006/relationships/image" Target="../media/image237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4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5.wmf"/><Relationship Id="rId12" Type="http://schemas.openxmlformats.org/officeDocument/2006/relationships/image" Target="../media/image17.emf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Microsoft_Word_97_-_2003___10.doc"/><Relationship Id="rId5" Type="http://schemas.openxmlformats.org/officeDocument/2006/relationships/image" Target="../media/image14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Microsoft_Word_97_-_2003___9.doc"/><Relationship Id="rId9" Type="http://schemas.openxmlformats.org/officeDocument/2006/relationships/image" Target="../media/image16.wmf"/><Relationship Id="rId14" Type="http://schemas.openxmlformats.org/officeDocument/2006/relationships/oleObject" Target="../embeddings/Microsoft_Word_97_-_2003___11.doc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256.bin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52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24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56.wmf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5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10" Type="http://schemas.openxmlformats.org/officeDocument/2006/relationships/image" Target="../media/image252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5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emf"/><Relationship Id="rId13" Type="http://schemas.openxmlformats.org/officeDocument/2006/relationships/oleObject" Target="../embeddings/oleObject270.bin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3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10" Type="http://schemas.openxmlformats.org/officeDocument/2006/relationships/image" Target="../media/image260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6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oleObject" Target="../embeddings/oleObject277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0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65.e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8.bin"/><Relationship Id="rId10" Type="http://schemas.openxmlformats.org/officeDocument/2006/relationships/image" Target="../media/image267.wmf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6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278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75.wmf"/><Relationship Id="rId1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7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10" Type="http://schemas.openxmlformats.org/officeDocument/2006/relationships/image" Target="../media/image274.e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7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emf"/><Relationship Id="rId13" Type="http://schemas.openxmlformats.org/officeDocument/2006/relationships/oleObject" Target="../embeddings/oleObject292.bin"/><Relationship Id="rId18" Type="http://schemas.openxmlformats.org/officeDocument/2006/relationships/image" Target="../media/image284.wmf"/><Relationship Id="rId3" Type="http://schemas.openxmlformats.org/officeDocument/2006/relationships/oleObject" Target="../embeddings/oleObject287.bin"/><Relationship Id="rId21" Type="http://schemas.openxmlformats.org/officeDocument/2006/relationships/oleObject" Target="../embeddings/oleObject296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81.emf"/><Relationship Id="rId17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3.wmf"/><Relationship Id="rId20" Type="http://schemas.openxmlformats.org/officeDocument/2006/relationships/image" Target="../media/image285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291.bin"/><Relationship Id="rId24" Type="http://schemas.openxmlformats.org/officeDocument/2006/relationships/image" Target="../media/image278.wmf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3.bin"/><Relationship Id="rId23" Type="http://schemas.openxmlformats.org/officeDocument/2006/relationships/oleObject" Target="../embeddings/oleObject297.bin"/><Relationship Id="rId10" Type="http://schemas.openxmlformats.org/officeDocument/2006/relationships/image" Target="../media/image280.wmf"/><Relationship Id="rId19" Type="http://schemas.openxmlformats.org/officeDocument/2006/relationships/oleObject" Target="../embeddings/oleObject295.bin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282.wmf"/><Relationship Id="rId22" Type="http://schemas.openxmlformats.org/officeDocument/2006/relationships/image" Target="../media/image28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303.bin"/><Relationship Id="rId18" Type="http://schemas.openxmlformats.org/officeDocument/2006/relationships/image" Target="../media/image294.wmf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0.bin"/><Relationship Id="rId12" Type="http://schemas.openxmlformats.org/officeDocument/2006/relationships/image" Target="../media/image291.wmf"/><Relationship Id="rId17" Type="http://schemas.openxmlformats.org/officeDocument/2006/relationships/oleObject" Target="../embeddings/oleObject3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3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302.bin"/><Relationship Id="rId5" Type="http://schemas.openxmlformats.org/officeDocument/2006/relationships/oleObject" Target="../embeddings/oleObject299.bin"/><Relationship Id="rId15" Type="http://schemas.openxmlformats.org/officeDocument/2006/relationships/oleObject" Target="../embeddings/oleObject304.bin"/><Relationship Id="rId10" Type="http://schemas.openxmlformats.org/officeDocument/2006/relationships/image" Target="../media/image290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301.bin"/><Relationship Id="rId14" Type="http://schemas.openxmlformats.org/officeDocument/2006/relationships/image" Target="../media/image29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301.wmf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298.wmf"/><Relationship Id="rId17" Type="http://schemas.openxmlformats.org/officeDocument/2006/relationships/oleObject" Target="../embeddings/oleObject3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0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10.bin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10" Type="http://schemas.openxmlformats.org/officeDocument/2006/relationships/image" Target="../media/image297.wmf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29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emf"/><Relationship Id="rId13" Type="http://schemas.openxmlformats.org/officeDocument/2006/relationships/oleObject" Target="../embeddings/oleObject319.bin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0" Type="http://schemas.openxmlformats.org/officeDocument/2006/relationships/image" Target="../media/image305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30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19.bin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30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28.wmf"/><Relationship Id="rId10" Type="http://schemas.openxmlformats.org/officeDocument/2006/relationships/image" Target="../media/image22.wmf"/><Relationship Id="rId19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Relationship Id="rId22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2.emf"/><Relationship Id="rId18" Type="http://schemas.openxmlformats.org/officeDocument/2006/relationships/oleObject" Target="../embeddings/Microsoft_Word_97_-_2003___16.doc"/><Relationship Id="rId3" Type="http://schemas.openxmlformats.org/officeDocument/2006/relationships/oleObject" Target="../embeddings/oleObject31.bin"/><Relationship Id="rId7" Type="http://schemas.openxmlformats.org/officeDocument/2006/relationships/image" Target="../media/image30.wmf"/><Relationship Id="rId12" Type="http://schemas.openxmlformats.org/officeDocument/2006/relationships/oleObject" Target="../embeddings/Microsoft_Word_97_-_2003___14.doc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emf"/><Relationship Id="rId20" Type="http://schemas.openxmlformats.org/officeDocument/2006/relationships/hyperlink" Target="../../../lf/&#32593;&#32476;&#35838;&#31243;&#35838;&#20214;&#65288;&#20449;&#24687;&#39640;&#25968;&#65289;/4-1.PPT#-1,25,&#31215;&#20998;&#31526;&#21495;" TargetMode="Externa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29.emf"/><Relationship Id="rId15" Type="http://schemas.openxmlformats.org/officeDocument/2006/relationships/oleObject" Target="../embeddings/Microsoft_Word_97_-_2003___15.doc"/><Relationship Id="rId10" Type="http://schemas.openxmlformats.org/officeDocument/2006/relationships/image" Target="../media/image31.emf"/><Relationship Id="rId19" Type="http://schemas.openxmlformats.org/officeDocument/2006/relationships/image" Target="../media/image34.emf"/><Relationship Id="rId4" Type="http://schemas.openxmlformats.org/officeDocument/2006/relationships/oleObject" Target="../embeddings/Microsoft_Word_97_-_2003___12.doc"/><Relationship Id="rId9" Type="http://schemas.openxmlformats.org/officeDocument/2006/relationships/oleObject" Target="../embeddings/Microsoft_Word_97_-_2003___13.doc"/><Relationship Id="rId1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1.w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Microsoft_Word_97_-_2003___17.doc"/><Relationship Id="rId9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575720" y="2420888"/>
            <a:ext cx="4608512" cy="1152128"/>
          </a:xfrm>
          <a:ln w="60325" cmpd="thickThin"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zh-CN" altLang="en-US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en-US" altLang="zh-CN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4</a:t>
            </a:r>
            <a:r>
              <a:rPr lang="zh-CN" altLang="en-US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章  </a:t>
            </a: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不定积分</a:t>
            </a:r>
          </a:p>
        </p:txBody>
      </p:sp>
    </p:spTree>
    <p:extLst>
      <p:ext uri="{BB962C8B-B14F-4D97-AF65-F5344CB8AC3E}">
        <p14:creationId xmlns:p14="http://schemas.microsoft.com/office/powerpoint/2010/main" val="848323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514600" y="206216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581400" y="1676400"/>
          <a:ext cx="2146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公式" r:id="rId3" imgW="2124115" imgH="1200034" progId="Equation.3">
                  <p:embed/>
                </p:oleObj>
              </mc:Choice>
              <mc:Fallback>
                <p:oleObj name="公式" r:id="rId3" imgW="2124115" imgH="1200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76400"/>
                        <a:ext cx="21463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930900" y="1893888"/>
          <a:ext cx="33782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公式" r:id="rId5" imgW="3362285" imgH="981088" progId="Equation.3">
                  <p:embed/>
                </p:oleObj>
              </mc:Choice>
              <mc:Fallback>
                <p:oleObj name="公式" r:id="rId5" imgW="3362285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893888"/>
                        <a:ext cx="33782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514600" y="36560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启示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581400" y="3656013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能否根据求导公式得出积分公式？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2514600" y="465137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619500" y="4633913"/>
            <a:ext cx="6248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既然积分运算和微分运算是互逆的，因此可以根据求导公式得出积分公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7797800" y="3024188"/>
          <a:ext cx="1346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公式" r:id="rId7" imgW="1323885" imgH="390628" progId="Equation.3">
                  <p:embed/>
                </p:oleObj>
              </mc:Choice>
              <mc:Fallback>
                <p:oleObj name="公式" r:id="rId7" imgW="1323885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3024188"/>
                        <a:ext cx="1346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0"/>
          <p:cNvSpPr>
            <a:spLocks noGrp="1" noChangeArrowheads="1"/>
          </p:cNvSpPr>
          <p:nvPr>
            <p:ph type="title"/>
          </p:nvPr>
        </p:nvSpPr>
        <p:spPr>
          <a:xfrm>
            <a:off x="2262436" y="814785"/>
            <a:ext cx="3833564" cy="669529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2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基本积分表</a:t>
            </a:r>
          </a:p>
        </p:txBody>
      </p:sp>
    </p:spTree>
    <p:extLst>
      <p:ext uri="{BB962C8B-B14F-4D97-AF65-F5344CB8AC3E}">
        <p14:creationId xmlns:p14="http://schemas.microsoft.com/office/powerpoint/2010/main" val="352863008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1" grpId="0" autoUpdateAnimBg="0"/>
      <p:bldP spid="14342" grpId="0" autoUpdateAnimBg="0"/>
      <p:bldP spid="14343" grpId="0" autoUpdateAnimBg="0"/>
      <p:bldP spid="1434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 flipH="1">
            <a:off x="2274095" y="806143"/>
            <a:ext cx="679450" cy="29654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基本积分表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Monotype Sorts" pitchFamily="2" charset="2"/>
              </a:rPr>
              <a:t>(1)</a:t>
            </a:r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3232150" y="730250"/>
            <a:ext cx="5289550" cy="596900"/>
            <a:chOff x="1076" y="460"/>
            <a:chExt cx="3332" cy="376"/>
          </a:xfrm>
        </p:grpSpPr>
        <p:graphicFrame>
          <p:nvGraphicFramePr>
            <p:cNvPr id="12301" name="Object 4"/>
            <p:cNvGraphicFramePr>
              <a:graphicFrameLocks noChangeAspect="1"/>
            </p:cNvGraphicFramePr>
            <p:nvPr/>
          </p:nvGraphicFramePr>
          <p:xfrm>
            <a:off x="1076" y="476"/>
            <a:ext cx="23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3" name="公式" r:id="rId3" imgW="3746500" imgH="571500" progId="Equation.3">
                    <p:embed/>
                  </p:oleObj>
                </mc:Choice>
                <mc:Fallback>
                  <p:oleObj name="公式" r:id="rId3" imgW="3746500" imgH="571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476"/>
                          <a:ext cx="23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Text Box 5"/>
            <p:cNvSpPr txBox="1">
              <a:spLocks noChangeArrowheads="1"/>
            </p:cNvSpPr>
            <p:nvPr/>
          </p:nvSpPr>
          <p:spPr bwMode="auto">
            <a:xfrm>
              <a:off x="3352" y="460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是常数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);</a:t>
              </a:r>
            </a:p>
          </p:txBody>
        </p:sp>
      </p:grp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194050" y="1295401"/>
          <a:ext cx="53721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公式" r:id="rId5" imgW="5353144" imgH="981088" progId="Equation.3">
                  <p:embed/>
                </p:oleObj>
              </mc:Choice>
              <mc:Fallback>
                <p:oleObj name="公式" r:id="rId5" imgW="5353144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1295401"/>
                        <a:ext cx="53721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176589" y="2190751"/>
          <a:ext cx="35385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公式" r:id="rId7" imgW="1447172" imgH="406224" progId="Equation.3">
                  <p:embed/>
                </p:oleObj>
              </mc:Choice>
              <mc:Fallback>
                <p:oleObj name="公式" r:id="rId7" imgW="144717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9" y="2190751"/>
                        <a:ext cx="353853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558343" y="314955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说明：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029200" y="3192463"/>
          <a:ext cx="1498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公式" r:id="rId9" imgW="1497950" imgH="406224" progId="Equation.3">
                  <p:embed/>
                </p:oleObj>
              </mc:Choice>
              <mc:Fallback>
                <p:oleObj name="公式" r:id="rId9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192463"/>
                        <a:ext cx="1498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572250" y="2892425"/>
          <a:ext cx="240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公式" r:id="rId11" imgW="2400300" imgH="889000" progId="Equation.3">
                  <p:embed/>
                </p:oleObj>
              </mc:Choice>
              <mc:Fallback>
                <p:oleObj name="公式" r:id="rId11" imgW="2400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892425"/>
                        <a:ext cx="2400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3651250" y="3979863"/>
          <a:ext cx="2794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公式" r:id="rId13" imgW="2794000" imgH="431800" progId="Equation.3">
                  <p:embed/>
                </p:oleObj>
              </mc:Choice>
              <mc:Fallback>
                <p:oleObj name="公式" r:id="rId13" imgW="2794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979863"/>
                        <a:ext cx="2794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6540500" y="3705225"/>
          <a:ext cx="222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公式" r:id="rId15" imgW="2222500" imgH="889000" progId="Equation.3">
                  <p:embed/>
                </p:oleObj>
              </mc:Choice>
              <mc:Fallback>
                <p:oleObj name="公式" r:id="rId15" imgW="2222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3705225"/>
                        <a:ext cx="2222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225800" y="4587875"/>
          <a:ext cx="332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公式" r:id="rId17" imgW="3327400" imgH="889000" progId="Equation.3">
                  <p:embed/>
                </p:oleObj>
              </mc:Choice>
              <mc:Fallback>
                <p:oleObj name="公式" r:id="rId17" imgW="3327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587875"/>
                        <a:ext cx="3327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6934200" y="4600575"/>
          <a:ext cx="297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公式" r:id="rId19" imgW="2971800" imgH="889000" progId="Equation.3">
                  <p:embed/>
                </p:oleObj>
              </mc:Choice>
              <mc:Fallback>
                <p:oleObj name="公式" r:id="rId19" imgW="2971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600575"/>
                        <a:ext cx="297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9120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067050" y="787400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" name="公式" r:id="rId3" imgW="2667000" imgH="889000" progId="Equation.3">
                  <p:embed/>
                </p:oleObj>
              </mc:Choice>
              <mc:Fallback>
                <p:oleObj name="公式" r:id="rId3" imgW="2667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787400"/>
                        <a:ext cx="266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765800" y="1031876"/>
          <a:ext cx="2082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9" name="公式" r:id="rId5" imgW="2082800" imgH="393700" progId="Equation.3">
                  <p:embed/>
                </p:oleObj>
              </mc:Choice>
              <mc:Fallback>
                <p:oleObj name="公式" r:id="rId5" imgW="2082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031876"/>
                        <a:ext cx="2082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060700" y="1663700"/>
          <a:ext cx="293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" name="公式" r:id="rId7" imgW="2933700" imgH="939800" progId="Equation.3">
                  <p:embed/>
                </p:oleObj>
              </mc:Choice>
              <mc:Fallback>
                <p:oleObj name="公式" r:id="rId7" imgW="29337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663700"/>
                        <a:ext cx="2933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038850" y="1925638"/>
          <a:ext cx="2032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1" name="公式" r:id="rId9" imgW="2032000" imgH="393700" progId="Equation.3">
                  <p:embed/>
                </p:oleObj>
              </mc:Choice>
              <mc:Fallback>
                <p:oleObj name="公式" r:id="rId9" imgW="2032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925638"/>
                        <a:ext cx="2032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054350" y="2730500"/>
          <a:ext cx="251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" name="公式" r:id="rId11" imgW="2514600" imgH="571500" progId="Equation.3">
                  <p:embed/>
                </p:oleObj>
              </mc:Choice>
              <mc:Fallback>
                <p:oleObj name="公式" r:id="rId11" imgW="25146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730500"/>
                        <a:ext cx="2514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603875" y="2803526"/>
          <a:ext cx="1511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" name="公式" r:id="rId13" imgW="1511300" imgH="393700" progId="Equation.3">
                  <p:embed/>
                </p:oleObj>
              </mc:Choice>
              <mc:Fallback>
                <p:oleObj name="公式" r:id="rId13" imgW="1511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2803526"/>
                        <a:ext cx="1511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035300" y="3492500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4" name="公式" r:id="rId15" imgW="2489200" imgH="571500" progId="Equation.3">
                  <p:embed/>
                </p:oleObj>
              </mc:Choice>
              <mc:Fallback>
                <p:oleObj name="公式" r:id="rId15" imgW="2489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492500"/>
                        <a:ext cx="2489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518150" y="3586163"/>
          <a:ext cx="1828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" name="公式" r:id="rId17" imgW="1828800" imgH="393700" progId="Equation.3">
                  <p:embed/>
                </p:oleObj>
              </mc:Choice>
              <mc:Fallback>
                <p:oleObj name="公式" r:id="rId17" imgW="1828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3586163"/>
                        <a:ext cx="1828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054350" y="4064000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" name="公式" r:id="rId19" imgW="2324100" imgH="889000" progId="Equation.3">
                  <p:embed/>
                </p:oleObj>
              </mc:Choice>
              <mc:Fallback>
                <p:oleObj name="公式" r:id="rId19" imgW="2324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064000"/>
                        <a:ext cx="232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5384800" y="4260850"/>
          <a:ext cx="185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7" name="公式" r:id="rId21" imgW="1854200" imgH="571500" progId="Equation.3">
                  <p:embed/>
                </p:oleObj>
              </mc:Choice>
              <mc:Fallback>
                <p:oleObj name="公式" r:id="rId21" imgW="1854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260850"/>
                        <a:ext cx="1854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7239000" y="4354513"/>
          <a:ext cx="1574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" name="公式" r:id="rId23" imgW="1574800" imgH="393700" progId="Equation.3">
                  <p:embed/>
                </p:oleObj>
              </mc:Choice>
              <mc:Fallback>
                <p:oleObj name="公式" r:id="rId23" imgW="1574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354513"/>
                        <a:ext cx="1574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3022600" y="5086350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" name="公式" r:id="rId25" imgW="2286000" imgH="889000" progId="Equation.3">
                  <p:embed/>
                </p:oleObj>
              </mc:Choice>
              <mc:Fallback>
                <p:oleObj name="公式" r:id="rId25" imgW="2286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5086350"/>
                        <a:ext cx="228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5334000" y="5283200"/>
          <a:ext cx="185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" name="公式" r:id="rId27" imgW="1854200" imgH="571500" progId="Equation.3">
                  <p:embed/>
                </p:oleObj>
              </mc:Choice>
              <mc:Fallback>
                <p:oleObj name="公式" r:id="rId27" imgW="1854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83200"/>
                        <a:ext cx="1854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7170738" y="5356226"/>
          <a:ext cx="1816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" name="公式" r:id="rId29" imgW="1815312" imgH="393529" progId="Equation.3">
                  <p:embed/>
                </p:oleObj>
              </mc:Choice>
              <mc:Fallback>
                <p:oleObj name="公式" r:id="rId29" imgW="18153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5356226"/>
                        <a:ext cx="1816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833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048000" y="1104901"/>
          <a:ext cx="3479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公式" r:id="rId3" imgW="3479800" imgH="495300" progId="Equation.3">
                  <p:embed/>
                </p:oleObj>
              </mc:Choice>
              <mc:Fallback>
                <p:oleObj name="公式" r:id="rId3" imgW="3479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04901"/>
                        <a:ext cx="3479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584950" y="1133476"/>
          <a:ext cx="1511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公式" r:id="rId5" imgW="1511300" imgH="393700" progId="Equation.3">
                  <p:embed/>
                </p:oleObj>
              </mc:Choice>
              <mc:Fallback>
                <p:oleObj name="公式" r:id="rId5" imgW="1511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1133476"/>
                        <a:ext cx="1511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073400" y="1943101"/>
          <a:ext cx="3429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6" name="公式" r:id="rId7" imgW="3429000" imgH="495300" progId="Equation.3">
                  <p:embed/>
                </p:oleObj>
              </mc:Choice>
              <mc:Fallback>
                <p:oleObj name="公式" r:id="rId7" imgW="34290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943101"/>
                        <a:ext cx="3429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511925" y="1990726"/>
          <a:ext cx="1803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公式" r:id="rId9" imgW="1803400" imgH="393700" progId="Equation.3">
                  <p:embed/>
                </p:oleObj>
              </mc:Choice>
              <mc:Fallback>
                <p:oleObj name="公式" r:id="rId9" imgW="1803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1990726"/>
                        <a:ext cx="1803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048000" y="2743200"/>
          <a:ext cx="227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公式" r:id="rId11" imgW="2273300" imgH="571500" progId="Equation.3">
                  <p:embed/>
                </p:oleObj>
              </mc:Choice>
              <mc:Fallback>
                <p:oleObj name="公式" r:id="rId11" imgW="22733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3200"/>
                        <a:ext cx="227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310188" y="2759075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9" name="公式" r:id="rId13" imgW="1129810" imgH="469696" progId="Equation.3">
                  <p:embed/>
                </p:oleObj>
              </mc:Choice>
              <mc:Fallback>
                <p:oleObj name="公式" r:id="rId13" imgW="1129810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2759075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048000" y="3543300"/>
          <a:ext cx="229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name="公式" r:id="rId15" imgW="2298700" imgH="571500" progId="Equation.3">
                  <p:embed/>
                </p:oleObj>
              </mc:Choice>
              <mc:Fallback>
                <p:oleObj name="公式" r:id="rId15" imgW="22987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43300"/>
                        <a:ext cx="2298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5365750" y="3317875"/>
          <a:ext cx="134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" name="公式" r:id="rId17" imgW="1346200" imgH="927100" progId="Equation.3">
                  <p:embed/>
                </p:oleObj>
              </mc:Choice>
              <mc:Fallback>
                <p:oleObj name="公式" r:id="rId17" imgW="13462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3317875"/>
                        <a:ext cx="1346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027364" y="4322764"/>
          <a:ext cx="25368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" name="Equation" r:id="rId19" imgW="1066800" imgH="292100" progId="Equation.DSMT4">
                  <p:embed/>
                </p:oleObj>
              </mc:Choice>
              <mc:Fallback>
                <p:oleObj name="Equation" r:id="rId19" imgW="1066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4" y="4322764"/>
                        <a:ext cx="25368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5568951" y="4432301"/>
          <a:ext cx="14192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3" name="Equation" r:id="rId21" imgW="596641" imgH="203112" progId="Equation.DSMT4">
                  <p:embed/>
                </p:oleObj>
              </mc:Choice>
              <mc:Fallback>
                <p:oleObj name="Equation" r:id="rId21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1" y="4432301"/>
                        <a:ext cx="14192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014664" y="5046664"/>
          <a:ext cx="25669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4" name="Equation" r:id="rId23" imgW="1079032" imgH="291973" progId="Equation.DSMT4">
                  <p:embed/>
                </p:oleObj>
              </mc:Choice>
              <mc:Fallback>
                <p:oleObj name="Equation" r:id="rId23" imgW="1079032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4" y="5046664"/>
                        <a:ext cx="25669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548314" y="5167314"/>
          <a:ext cx="1419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" name="Equation" r:id="rId25" imgW="596641" imgH="177723" progId="Equation.DSMT4">
                  <p:embed/>
                </p:oleObj>
              </mc:Choice>
              <mc:Fallback>
                <p:oleObj name="Equation" r:id="rId25" imgW="59664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4" y="5167314"/>
                        <a:ext cx="14192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40702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425700" y="10668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44104"/>
              </p:ext>
            </p:extLst>
          </p:nvPr>
        </p:nvGraphicFramePr>
        <p:xfrm>
          <a:off x="4415346" y="1001474"/>
          <a:ext cx="1659508" cy="69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3" imgW="698400" imgH="291960" progId="Equation.DSMT4">
                  <p:embed/>
                </p:oleObj>
              </mc:Choice>
              <mc:Fallback>
                <p:oleObj name="Equation" r:id="rId3" imgW="698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346" y="1001474"/>
                        <a:ext cx="1659508" cy="693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425700" y="19812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340100" y="1981200"/>
          <a:ext cx="153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公式" r:id="rId5" imgW="1536700" imgH="571500" progId="Equation.3">
                  <p:embed/>
                </p:oleObj>
              </mc:Choice>
              <mc:Fallback>
                <p:oleObj name="公式" r:id="rId5" imgW="15367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981200"/>
                        <a:ext cx="1536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940300" y="1733550"/>
          <a:ext cx="133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公式" r:id="rId7" imgW="1333500" imgH="825500" progId="Equation.3">
                  <p:embed/>
                </p:oleObj>
              </mc:Choice>
              <mc:Fallback>
                <p:oleObj name="公式" r:id="rId7" imgW="13335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1733550"/>
                        <a:ext cx="133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365500" y="3517900"/>
          <a:ext cx="1727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公式" r:id="rId9" imgW="1727200" imgH="1663700" progId="Equation.3">
                  <p:embed/>
                </p:oleObj>
              </mc:Choice>
              <mc:Fallback>
                <p:oleObj name="公式" r:id="rId9" imgW="1727200" imgH="166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3517900"/>
                        <a:ext cx="1727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130800" y="3784600"/>
          <a:ext cx="172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公式" r:id="rId11" imgW="1727200" imgH="939800" progId="Equation.3">
                  <p:embed/>
                </p:oleObj>
              </mc:Choice>
              <mc:Fallback>
                <p:oleObj name="公式" r:id="rId11" imgW="17272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3784600"/>
                        <a:ext cx="1727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3505200" y="2822576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根据积分公式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6553200" y="2579688"/>
          <a:ext cx="28956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公式" r:id="rId13" imgW="2876456" imgH="981088" progId="Equation.3">
                  <p:embed/>
                </p:oleObj>
              </mc:Choice>
              <mc:Fallback>
                <p:oleObj name="公式" r:id="rId13" imgW="2876456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79688"/>
                        <a:ext cx="28956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3492500" y="2590800"/>
            <a:ext cx="0" cy="1600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1552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41" grpId="0" autoUpdateAnimBg="0"/>
      <p:bldP spid="1844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208214" y="1711326"/>
          <a:ext cx="41100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公式" r:id="rId3" imgW="3835400" imgH="571500" progId="Equation.3">
                  <p:embed/>
                </p:oleObj>
              </mc:Choice>
              <mc:Fallback>
                <p:oleObj name="公式" r:id="rId3" imgW="38354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1711326"/>
                        <a:ext cx="41100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311900" y="1722438"/>
          <a:ext cx="32893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公式" r:id="rId5" imgW="3289300" imgH="635000" progId="Equation.3">
                  <p:embed/>
                </p:oleObj>
              </mc:Choice>
              <mc:Fallback>
                <p:oleObj name="公式" r:id="rId5" imgW="32893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1722438"/>
                        <a:ext cx="32893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362200" y="25908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071814" y="2520951"/>
          <a:ext cx="39274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公式" r:id="rId7" imgW="1562100" imgH="292100" progId="Equation.3">
                  <p:embed/>
                </p:oleObj>
              </mc:Choice>
              <mc:Fallback>
                <p:oleObj name="公式" r:id="rId7" imgW="15621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520951"/>
                        <a:ext cx="39274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000375" y="3373439"/>
          <a:ext cx="42481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公式" r:id="rId9" imgW="1688367" imgH="291973" progId="Equation.3">
                  <p:embed/>
                </p:oleObj>
              </mc:Choice>
              <mc:Fallback>
                <p:oleObj name="公式" r:id="rId9" imgW="1688367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373439"/>
                        <a:ext cx="424815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7219950" y="3563938"/>
          <a:ext cx="23764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公式" r:id="rId11" imgW="2323092" imgH="406224" progId="Equation.3">
                  <p:embed/>
                </p:oleObj>
              </mc:Choice>
              <mc:Fallback>
                <p:oleObj name="公式" r:id="rId11" imgW="232309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3563938"/>
                        <a:ext cx="23764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4" name="Group 8"/>
          <p:cNvGrpSpPr>
            <a:grpSpLocks/>
          </p:cNvGrpSpPr>
          <p:nvPr/>
        </p:nvGrpSpPr>
        <p:grpSpPr bwMode="auto">
          <a:xfrm>
            <a:off x="3276600" y="4267201"/>
            <a:ext cx="2590800" cy="519113"/>
            <a:chOff x="1104" y="2784"/>
            <a:chExt cx="1632" cy="327"/>
          </a:xfrm>
        </p:grpSpPr>
        <p:graphicFrame>
          <p:nvGraphicFramePr>
            <p:cNvPr id="16395" name="Object 9"/>
            <p:cNvGraphicFramePr>
              <a:graphicFrameLocks noChangeAspect="1"/>
            </p:cNvGraphicFramePr>
            <p:nvPr/>
          </p:nvGraphicFramePr>
          <p:xfrm>
            <a:off x="1104" y="2880"/>
            <a:ext cx="16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5" name="公式" r:id="rId13" imgW="266469" imgH="241091" progId="Equation.3">
                    <p:embed/>
                  </p:oleObj>
                </mc:Choice>
                <mc:Fallback>
                  <p:oleObj name="公式" r:id="rId13" imgW="266469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880"/>
                          <a:ext cx="16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Text Box 10"/>
            <p:cNvSpPr txBox="1">
              <a:spLocks noChangeArrowheads="1"/>
            </p:cNvSpPr>
            <p:nvPr/>
          </p:nvSpPr>
          <p:spPr bwMode="auto">
            <a:xfrm>
              <a:off x="1344" y="2784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等式成立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438400" y="5110163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99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（此性质可推广到有限多个函数之和的情况）</a:t>
            </a:r>
          </a:p>
        </p:txBody>
      </p:sp>
      <p:sp>
        <p:nvSpPr>
          <p:cNvPr id="16394" name="Rectangle 12"/>
          <p:cNvSpPr>
            <a:spLocks noGrp="1" noChangeArrowheads="1"/>
          </p:cNvSpPr>
          <p:nvPr>
            <p:ph type="title"/>
          </p:nvPr>
        </p:nvSpPr>
        <p:spPr>
          <a:xfrm>
            <a:off x="1990405" y="599281"/>
            <a:ext cx="5256584" cy="986633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 不定积分的性质</a:t>
            </a:r>
          </a:p>
        </p:txBody>
      </p:sp>
    </p:spTree>
    <p:extLst>
      <p:ext uri="{BB962C8B-B14F-4D97-AF65-F5344CB8AC3E}">
        <p14:creationId xmlns:p14="http://schemas.microsoft.com/office/powerpoint/2010/main" val="61652621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514600" y="1143000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" name="公式" r:id="rId3" imgW="2679700" imgH="571500" progId="Equation.3">
                  <p:embed/>
                </p:oleObj>
              </mc:Choice>
              <mc:Fallback>
                <p:oleObj name="公式" r:id="rId3" imgW="26797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43000"/>
                        <a:ext cx="267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232400" y="1112838"/>
          <a:ext cx="17780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公式" r:id="rId5" imgW="1777229" imgH="634725" progId="Equation.3">
                  <p:embed/>
                </p:oleObj>
              </mc:Choice>
              <mc:Fallback>
                <p:oleObj name="公式" r:id="rId5" imgW="1777229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1112838"/>
                        <a:ext cx="17780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15000" y="1736726"/>
          <a:ext cx="34734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" name="文档" r:id="rId7" imgW="3161343" imgH="592752" progId="Word.Document.8">
                  <p:embed/>
                </p:oleObj>
              </mc:Choice>
              <mc:Fallback>
                <p:oleObj name="文档" r:id="rId7" imgW="3161343" imgH="5927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36726"/>
                        <a:ext cx="34734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438400" y="26670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438400" y="3519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82147"/>
              </p:ext>
            </p:extLst>
          </p:nvPr>
        </p:nvGraphicFramePr>
        <p:xfrm>
          <a:off x="4511824" y="2384632"/>
          <a:ext cx="3600400" cy="108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5" name="Equation" r:id="rId9" imgW="1473120" imgH="444240" progId="Equation.DSMT4">
                  <p:embed/>
                </p:oleObj>
              </mc:Choice>
              <mc:Fallback>
                <p:oleObj name="Equation" r:id="rId9" imgW="1473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2384632"/>
                        <a:ext cx="3600400" cy="1086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200400" y="3352800"/>
          <a:ext cx="340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" name="公式" r:id="rId11" imgW="3403600" imgH="939800" progId="Equation.3">
                  <p:embed/>
                </p:oleObj>
              </mc:Choice>
              <mc:Fallback>
                <p:oleObj name="公式" r:id="rId11" imgW="3403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3403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162300" y="4343400"/>
          <a:ext cx="445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公式" r:id="rId13" imgW="4457700" imgH="939800" progId="Equation.3">
                  <p:embed/>
                </p:oleObj>
              </mc:Choice>
              <mc:Fallback>
                <p:oleObj name="公式" r:id="rId13" imgW="44577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343400"/>
                        <a:ext cx="4457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168650" y="5486400"/>
          <a:ext cx="189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8" name="公式" r:id="rId15" imgW="1892300" imgH="330200" progId="Equation.3">
                  <p:embed/>
                </p:oleObj>
              </mc:Choice>
              <mc:Fallback>
                <p:oleObj name="公式" r:id="rId15" imgW="18923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486400"/>
                        <a:ext cx="1892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5048250" y="5492750"/>
          <a:ext cx="1816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公式" r:id="rId17" imgW="1816100" imgH="330200" progId="Equation.3">
                  <p:embed/>
                </p:oleObj>
              </mc:Choice>
              <mc:Fallback>
                <p:oleObj name="公式" r:id="rId17" imgW="18161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5492750"/>
                        <a:ext cx="1816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6889750" y="5486400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公式" r:id="rId19" imgW="590630" imgH="314171" progId="Equation.3">
                  <p:embed/>
                </p:oleObj>
              </mc:Choice>
              <mc:Fallback>
                <p:oleObj name="公式" r:id="rId19" imgW="590630" imgH="3141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5486400"/>
                        <a:ext cx="609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4800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utoUpdateAnimBg="0"/>
      <p:bldP spid="2048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590800" y="12192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590800" y="244157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8943"/>
              </p:ext>
            </p:extLst>
          </p:nvPr>
        </p:nvGraphicFramePr>
        <p:xfrm>
          <a:off x="4727848" y="957261"/>
          <a:ext cx="2214860" cy="103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3" imgW="952200" imgH="444240" progId="Equation.DSMT4">
                  <p:embed/>
                </p:oleObj>
              </mc:Choice>
              <mc:Fallback>
                <p:oleObj name="Equation" r:id="rId3" imgW="952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957261"/>
                        <a:ext cx="2214860" cy="1033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429000" y="2198688"/>
          <a:ext cx="21463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公式" r:id="rId5" imgW="2146300" imgH="1003300" progId="Equation.3">
                  <p:embed/>
                </p:oleObj>
              </mc:Choice>
              <mc:Fallback>
                <p:oleObj name="公式" r:id="rId5" imgW="21463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98688"/>
                        <a:ext cx="21463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715000" y="2198688"/>
          <a:ext cx="27178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公式" r:id="rId7" imgW="2717800" imgH="1003300" progId="Equation.3">
                  <p:embed/>
                </p:oleObj>
              </mc:Choice>
              <mc:Fallback>
                <p:oleObj name="公式" r:id="rId7" imgW="27178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198688"/>
                        <a:ext cx="27178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162300" y="3454400"/>
          <a:ext cx="2857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公式" r:id="rId9" imgW="2857500" imgH="965200" progId="Equation.3">
                  <p:embed/>
                </p:oleObj>
              </mc:Choice>
              <mc:Fallback>
                <p:oleObj name="公式" r:id="rId9" imgW="28575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454400"/>
                        <a:ext cx="2857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6108700" y="3492500"/>
          <a:ext cx="312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2" name="公式" r:id="rId11" imgW="3124200" imgH="889000" progId="Equation.3">
                  <p:embed/>
                </p:oleObj>
              </mc:Choice>
              <mc:Fallback>
                <p:oleObj name="公式" r:id="rId11" imgW="3124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492500"/>
                        <a:ext cx="3124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34543"/>
              </p:ext>
            </p:extLst>
          </p:nvPr>
        </p:nvGraphicFramePr>
        <p:xfrm>
          <a:off x="3162300" y="4797152"/>
          <a:ext cx="3555280" cy="48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Equation" r:id="rId13" imgW="1485720" imgH="203040" progId="Equation.DSMT4">
                  <p:embed/>
                </p:oleObj>
              </mc:Choice>
              <mc:Fallback>
                <p:oleObj name="Equation" r:id="rId13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797152"/>
                        <a:ext cx="3555280" cy="486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056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438400" y="110966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438400" y="23320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214140"/>
              </p:ext>
            </p:extLst>
          </p:nvPr>
        </p:nvGraphicFramePr>
        <p:xfrm>
          <a:off x="4410472" y="911980"/>
          <a:ext cx="2304256" cy="104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Equation" r:id="rId3" imgW="977760" imgH="444240" progId="Equation.DSMT4">
                  <p:embed/>
                </p:oleObj>
              </mc:Choice>
              <mc:Fallback>
                <p:oleObj name="Equation" r:id="rId3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472" y="911980"/>
                        <a:ext cx="2304256" cy="1047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276600" y="2082801"/>
          <a:ext cx="22225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公式" r:id="rId5" imgW="2222500" imgH="1003300" progId="Equation.3">
                  <p:embed/>
                </p:oleObj>
              </mc:Choice>
              <mc:Fallback>
                <p:oleObj name="公式" r:id="rId5" imgW="22225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82801"/>
                        <a:ext cx="22225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562600" y="2114551"/>
          <a:ext cx="26162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公式" r:id="rId7" imgW="2600227" imgH="981088" progId="Equation.3">
                  <p:embed/>
                </p:oleObj>
              </mc:Choice>
              <mc:Fallback>
                <p:oleObj name="公式" r:id="rId7" imgW="2600227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14551"/>
                        <a:ext cx="26162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3048000" y="3357563"/>
          <a:ext cx="322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公式" r:id="rId9" imgW="3225800" imgH="889000" progId="Equation.3">
                  <p:embed/>
                </p:oleObj>
              </mc:Choice>
              <mc:Fallback>
                <p:oleObj name="公式" r:id="rId9" imgW="3225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57563"/>
                        <a:ext cx="3225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997200" y="4445000"/>
          <a:ext cx="327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公式" r:id="rId11" imgW="3276600" imgH="889000" progId="Equation.3">
                  <p:embed/>
                </p:oleObj>
              </mc:Choice>
              <mc:Fallback>
                <p:oleObj name="公式" r:id="rId11" imgW="3276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445000"/>
                        <a:ext cx="3276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Oval 9"/>
          <p:cNvSpPr>
            <a:spLocks noChangeArrowheads="1"/>
          </p:cNvSpPr>
          <p:nvPr/>
        </p:nvSpPr>
        <p:spPr bwMode="auto">
          <a:xfrm>
            <a:off x="4151784" y="5275263"/>
            <a:ext cx="5791200" cy="873125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拆项积分是一种有效的积分方法！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52922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7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590800" y="110966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590800" y="23320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08397"/>
              </p:ext>
            </p:extLst>
          </p:nvPr>
        </p:nvGraphicFramePr>
        <p:xfrm>
          <a:off x="4683521" y="934484"/>
          <a:ext cx="2381141" cy="98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Equation" r:id="rId3" imgW="977760" imgH="406080" progId="Equation.DSMT4">
                  <p:embed/>
                </p:oleObj>
              </mc:Choice>
              <mc:Fallback>
                <p:oleObj name="Equation" r:id="rId3" imgW="97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521" y="934484"/>
                        <a:ext cx="2381141" cy="989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581400" y="21336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公式" r:id="rId5" imgW="2184400" imgH="889000" progId="Equation.3">
                  <p:embed/>
                </p:oleObj>
              </mc:Choice>
              <mc:Fallback>
                <p:oleObj name="公式" r:id="rId5" imgW="2184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835650" y="2165350"/>
          <a:ext cx="318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公式" r:id="rId7" imgW="3171771" imgH="866749" progId="Equation.3">
                  <p:embed/>
                </p:oleObj>
              </mc:Choice>
              <mc:Fallback>
                <p:oleObj name="公式" r:id="rId7" imgW="3171771" imgH="8667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2165350"/>
                        <a:ext cx="318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505200" y="3378200"/>
          <a:ext cx="220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公式" r:id="rId9" imgW="2209800" imgH="889000" progId="Equation.3">
                  <p:embed/>
                </p:oleObj>
              </mc:Choice>
              <mc:Fallback>
                <p:oleObj name="公式" r:id="rId9" imgW="2209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78200"/>
                        <a:ext cx="2209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5695950" y="3397250"/>
          <a:ext cx="212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公式" r:id="rId11" imgW="2120900" imgH="889000" progId="Equation.3">
                  <p:embed/>
                </p:oleObj>
              </mc:Choice>
              <mc:Fallback>
                <p:oleObj name="公式" r:id="rId11" imgW="2120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3397250"/>
                        <a:ext cx="2120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2590800" y="44958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说明：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3797426" y="4495801"/>
            <a:ext cx="653447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以上几例中的被积函数都需要进行恒等变形，才能使用基本积分表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290833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61" grpId="0" autoUpdateAnimBg="0"/>
      <p:bldP spid="2356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47728" y="2636912"/>
            <a:ext cx="5037584" cy="866526"/>
          </a:xfrm>
          <a:ln w="57150" cmpd="thickThin"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原函数与不定积分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9840416" y="404664"/>
            <a:ext cx="1532792" cy="584775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4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037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590800" y="110966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511675" y="1050925"/>
          <a:ext cx="17287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公式" r:id="rId3" imgW="723586" imgH="291973" progId="Equation.3">
                  <p:embed/>
                </p:oleObj>
              </mc:Choice>
              <mc:Fallback>
                <p:oleObj name="公式" r:id="rId3" imgW="723586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1050925"/>
                        <a:ext cx="17287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590800" y="23320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403600" y="2276475"/>
          <a:ext cx="1638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公式" r:id="rId5" imgW="685800" imgH="292100" progId="Equation.3">
                  <p:embed/>
                </p:oleObj>
              </mc:Choice>
              <mc:Fallback>
                <p:oleObj name="公式" r:id="rId5" imgW="6858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276475"/>
                        <a:ext cx="1638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026026" y="2292350"/>
          <a:ext cx="26400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公式" r:id="rId7" imgW="1104900" imgH="292100" progId="Equation.3">
                  <p:embed/>
                </p:oleObj>
              </mc:Choice>
              <mc:Fallback>
                <p:oleObj name="公式" r:id="rId7" imgW="11049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6" y="2292350"/>
                        <a:ext cx="26400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287714" y="3141663"/>
          <a:ext cx="28225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公式" r:id="rId9" imgW="1180588" imgH="291973" progId="Equation.3">
                  <p:embed/>
                </p:oleObj>
              </mc:Choice>
              <mc:Fallback>
                <p:oleObj name="公式" r:id="rId9" imgW="1180588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3141663"/>
                        <a:ext cx="28225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287713" y="4076700"/>
          <a:ext cx="2336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公式" r:id="rId11" imgW="977476" imgH="177723" progId="Equation.3">
                  <p:embed/>
                </p:oleObj>
              </mc:Choice>
              <mc:Fallback>
                <p:oleObj name="公式" r:id="rId11" imgW="97747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4076700"/>
                        <a:ext cx="2336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41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446337" y="116322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649253"/>
              </p:ext>
            </p:extLst>
          </p:nvPr>
        </p:nvGraphicFramePr>
        <p:xfrm>
          <a:off x="4705350" y="906675"/>
          <a:ext cx="17891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公式" r:id="rId3" imgW="748975" imgH="406224" progId="Equation.3">
                  <p:embed/>
                </p:oleObj>
              </mc:Choice>
              <mc:Fallback>
                <p:oleObj name="公式" r:id="rId3" imgW="74897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906675"/>
                        <a:ext cx="178911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351584" y="2201479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78122"/>
              </p:ext>
            </p:extLst>
          </p:nvPr>
        </p:nvGraphicFramePr>
        <p:xfrm>
          <a:off x="3006725" y="1955840"/>
          <a:ext cx="16986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公式" r:id="rId5" imgW="710891" imgH="406224" progId="Equation.3">
                  <p:embed/>
                </p:oleObj>
              </mc:Choice>
              <mc:Fallback>
                <p:oleObj name="公式" r:id="rId5" imgW="71089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1955840"/>
                        <a:ext cx="16986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8597"/>
              </p:ext>
            </p:extLst>
          </p:nvPr>
        </p:nvGraphicFramePr>
        <p:xfrm>
          <a:off x="4705350" y="1983739"/>
          <a:ext cx="27908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公式" r:id="rId7" imgW="1167893" imgH="406224" progId="Equation.3">
                  <p:embed/>
                </p:oleObj>
              </mc:Choice>
              <mc:Fallback>
                <p:oleObj name="公式" r:id="rId7" imgW="116789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1983739"/>
                        <a:ext cx="27908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31101"/>
              </p:ext>
            </p:extLst>
          </p:nvPr>
        </p:nvGraphicFramePr>
        <p:xfrm>
          <a:off x="2976563" y="3005005"/>
          <a:ext cx="3124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公式" r:id="rId9" imgW="1307532" imgH="406224" progId="Equation.3">
                  <p:embed/>
                </p:oleObj>
              </mc:Choice>
              <mc:Fallback>
                <p:oleObj name="公式" r:id="rId9" imgW="130753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3005005"/>
                        <a:ext cx="31242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98977"/>
              </p:ext>
            </p:extLst>
          </p:nvPr>
        </p:nvGraphicFramePr>
        <p:xfrm>
          <a:off x="2976563" y="3933056"/>
          <a:ext cx="27908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公式" r:id="rId11" imgW="1167893" imgH="406224" progId="Equation.3">
                  <p:embed/>
                </p:oleObj>
              </mc:Choice>
              <mc:Fallback>
                <p:oleObj name="公式" r:id="rId11" imgW="116789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3933056"/>
                        <a:ext cx="27908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99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384836" y="1032596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800626"/>
              </p:ext>
            </p:extLst>
          </p:nvPr>
        </p:nvGraphicFramePr>
        <p:xfrm>
          <a:off x="4583832" y="783100"/>
          <a:ext cx="2879725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公式" r:id="rId3" imgW="1206500" imgH="596900" progId="Equation.3">
                  <p:embed/>
                </p:oleObj>
              </mc:Choice>
              <mc:Fallback>
                <p:oleObj name="公式" r:id="rId3" imgW="12065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783100"/>
                        <a:ext cx="2879725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384836" y="2470045"/>
            <a:ext cx="567439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117668"/>
              </p:ext>
            </p:extLst>
          </p:nvPr>
        </p:nvGraphicFramePr>
        <p:xfrm>
          <a:off x="3108669" y="2205038"/>
          <a:ext cx="2789238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公式" r:id="rId5" imgW="1168400" imgH="596900" progId="Equation.3">
                  <p:embed/>
                </p:oleObj>
              </mc:Choice>
              <mc:Fallback>
                <p:oleObj name="公式" r:id="rId5" imgW="11684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669" y="2205038"/>
                        <a:ext cx="2789238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460938"/>
              </p:ext>
            </p:extLst>
          </p:nvPr>
        </p:nvGraphicFramePr>
        <p:xfrm>
          <a:off x="5897907" y="2215485"/>
          <a:ext cx="2303463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公式" r:id="rId7" imgW="965200" imgH="596900" progId="Equation.3">
                  <p:embed/>
                </p:oleObj>
              </mc:Choice>
              <mc:Fallback>
                <p:oleObj name="公式" r:id="rId7" imgW="9652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907" y="2215485"/>
                        <a:ext cx="2303463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239764"/>
              </p:ext>
            </p:extLst>
          </p:nvPr>
        </p:nvGraphicFramePr>
        <p:xfrm>
          <a:off x="2952275" y="3783013"/>
          <a:ext cx="20621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公式" r:id="rId9" imgW="863225" imgH="291973" progId="Equation.3">
                  <p:embed/>
                </p:oleObj>
              </mc:Choice>
              <mc:Fallback>
                <p:oleObj name="公式" r:id="rId9" imgW="863225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275" y="3783013"/>
                        <a:ext cx="20621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349335"/>
              </p:ext>
            </p:extLst>
          </p:nvPr>
        </p:nvGraphicFramePr>
        <p:xfrm>
          <a:off x="2959536" y="4688186"/>
          <a:ext cx="21828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公式" r:id="rId11" imgW="914003" imgH="177723" progId="Equation.3">
                  <p:embed/>
                </p:oleObj>
              </mc:Choice>
              <mc:Fallback>
                <p:oleObj name="公式" r:id="rId11" imgW="914003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536" y="4688186"/>
                        <a:ext cx="21828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92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55579"/>
              </p:ext>
            </p:extLst>
          </p:nvPr>
        </p:nvGraphicFramePr>
        <p:xfrm>
          <a:off x="3503712" y="933450"/>
          <a:ext cx="24479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3" imgW="1079032" imgH="406224" progId="Equation.DSMT4">
                  <p:embed/>
                </p:oleObj>
              </mc:Choice>
              <mc:Fallback>
                <p:oleObj name="Equation" r:id="rId3" imgW="107903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933450"/>
                        <a:ext cx="24479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91754"/>
              </p:ext>
            </p:extLst>
          </p:nvPr>
        </p:nvGraphicFramePr>
        <p:xfrm>
          <a:off x="2208213" y="2420888"/>
          <a:ext cx="38862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5" imgW="1143000" imgH="393700" progId="Equation.3">
                  <p:embed/>
                </p:oleObj>
              </mc:Choice>
              <mc:Fallback>
                <p:oleObj name="Equation" r:id="rId5" imgW="1143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420888"/>
                        <a:ext cx="38862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485385"/>
              </p:ext>
            </p:extLst>
          </p:nvPr>
        </p:nvGraphicFramePr>
        <p:xfrm>
          <a:off x="6094413" y="2482800"/>
          <a:ext cx="4038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7" imgW="1397000" imgH="368300" progId="Equation.3">
                  <p:embed/>
                </p:oleObj>
              </mc:Choice>
              <mc:Fallback>
                <p:oleObj name="Equation" r:id="rId7" imgW="1397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2482800"/>
                        <a:ext cx="4038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44693"/>
              </p:ext>
            </p:extLst>
          </p:nvPr>
        </p:nvGraphicFramePr>
        <p:xfrm>
          <a:off x="2208213" y="4005064"/>
          <a:ext cx="3348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9" imgW="1054100" imgH="152400" progId="Equation.3">
                  <p:embed/>
                </p:oleObj>
              </mc:Choice>
              <mc:Fallback>
                <p:oleObj name="Equation" r:id="rId9" imgW="10541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005064"/>
                        <a:ext cx="33480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218291" y="1195099"/>
            <a:ext cx="10070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kumimoji="1"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2</a:t>
            </a:r>
            <a:endParaRPr kumimoji="1" lang="en-US" altLang="zh-C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21595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24876"/>
              </p:ext>
            </p:extLst>
          </p:nvPr>
        </p:nvGraphicFramePr>
        <p:xfrm>
          <a:off x="2279576" y="709589"/>
          <a:ext cx="730726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Document" r:id="rId4" imgW="7336343" imgH="2038267" progId="Word.Document.8">
                  <p:embed/>
                </p:oleObj>
              </mc:Choice>
              <mc:Fallback>
                <p:oleObj name="Document" r:id="rId4" imgW="7336343" imgH="20382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709589"/>
                        <a:ext cx="7307263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2226135" y="2701326"/>
            <a:ext cx="50385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589087"/>
              </p:ext>
            </p:extLst>
          </p:nvPr>
        </p:nvGraphicFramePr>
        <p:xfrm>
          <a:off x="3130550" y="2499278"/>
          <a:ext cx="353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公式" r:id="rId6" imgW="3530600" imgH="889000" progId="Equation.3">
                  <p:embed/>
                </p:oleObj>
              </mc:Choice>
              <mc:Fallback>
                <p:oleObj name="公式" r:id="rId6" imgW="3530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499278"/>
                        <a:ext cx="353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759304"/>
              </p:ext>
            </p:extLst>
          </p:nvPr>
        </p:nvGraphicFramePr>
        <p:xfrm>
          <a:off x="3070225" y="3429385"/>
          <a:ext cx="42497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8" imgW="1688367" imgH="291973" progId="Equation.DSMT4">
                  <p:embed/>
                </p:oleObj>
              </mc:Choice>
              <mc:Fallback>
                <p:oleObj name="Equation" r:id="rId8" imgW="168836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429385"/>
                        <a:ext cx="42497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378032"/>
              </p:ext>
            </p:extLst>
          </p:nvPr>
        </p:nvGraphicFramePr>
        <p:xfrm>
          <a:off x="4210844" y="4220753"/>
          <a:ext cx="3009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公式" r:id="rId10" imgW="3009900" imgH="393700" progId="Equation.3">
                  <p:embed/>
                </p:oleObj>
              </mc:Choice>
              <mc:Fallback>
                <p:oleObj name="公式" r:id="rId10" imgW="3009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844" y="4220753"/>
                        <a:ext cx="3009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944666"/>
              </p:ext>
            </p:extLst>
          </p:nvPr>
        </p:nvGraphicFramePr>
        <p:xfrm>
          <a:off x="3226594" y="4797425"/>
          <a:ext cx="1968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公式" r:id="rId12" imgW="1968500" imgH="406400" progId="Equation.3">
                  <p:embed/>
                </p:oleObj>
              </mc:Choice>
              <mc:Fallback>
                <p:oleObj name="公式" r:id="rId12" imgW="1968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594" y="4797425"/>
                        <a:ext cx="1968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238864"/>
              </p:ext>
            </p:extLst>
          </p:nvPr>
        </p:nvGraphicFramePr>
        <p:xfrm>
          <a:off x="6023992" y="4853781"/>
          <a:ext cx="1574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公式" r:id="rId14" imgW="1574117" imgH="406224" progId="Equation.3">
                  <p:embed/>
                </p:oleObj>
              </mc:Choice>
              <mc:Fallback>
                <p:oleObj name="公式" r:id="rId14" imgW="157411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4853781"/>
                        <a:ext cx="1574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3130550" y="5302249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所求曲线方程为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46690"/>
              </p:ext>
            </p:extLst>
          </p:nvPr>
        </p:nvGraphicFramePr>
        <p:xfrm>
          <a:off x="6237660" y="5386387"/>
          <a:ext cx="3213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公式" r:id="rId16" imgW="3213100" imgH="406400" progId="Equation.3">
                  <p:embed/>
                </p:oleObj>
              </mc:Choice>
              <mc:Fallback>
                <p:oleObj name="公式" r:id="rId16" imgW="3213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660" y="5386387"/>
                        <a:ext cx="3213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226135" y="755778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3808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8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819400" y="2971800"/>
            <a:ext cx="662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基本积分表</a:t>
            </a:r>
            <a:r>
              <a:rPr kumimoji="1" lang="en-US" altLang="zh-CN" sz="3600" b="1">
                <a:solidFill>
                  <a:srgbClr val="151226"/>
                </a:solidFill>
                <a:latin typeface="Times New Roman" panose="02020603050405020304" pitchFamily="18" charset="0"/>
                <a:sym typeface="Monotype Sorts" pitchFamily="2" charset="2"/>
              </a:rPr>
              <a:t>(1)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806700" y="4419600"/>
            <a:ext cx="662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不定积分的性质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2730500" y="1524000"/>
            <a:ext cx="662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latin typeface="Times New Roman" panose="02020603050405020304" pitchFamily="18" charset="0"/>
              </a:rPr>
              <a:t>原函数的概念：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626100" y="1641476"/>
          <a:ext cx="2133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公式" r:id="rId3" imgW="2114398" imgH="409742" progId="Equation.3">
                  <p:embed/>
                </p:oleObj>
              </mc:Choice>
              <mc:Fallback>
                <p:oleObj name="公式" r:id="rId3" imgW="2114398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1641476"/>
                        <a:ext cx="2133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2806700" y="2239964"/>
            <a:ext cx="3460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不定积分的概念：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5994400" y="2286000"/>
          <a:ext cx="328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公式" r:id="rId5" imgW="3267202" imgH="552579" progId="Equation.3">
                  <p:embed/>
                </p:oleObj>
              </mc:Choice>
              <mc:Fallback>
                <p:oleObj name="公式" r:id="rId5" imgW="3267202" imgH="552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286000"/>
                        <a:ext cx="3289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2784475" y="3611564"/>
            <a:ext cx="5099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求微分与求积分的互逆关系</a:t>
            </a:r>
          </a:p>
        </p:txBody>
      </p:sp>
      <p:sp>
        <p:nvSpPr>
          <p:cNvPr id="26633" name="Rectangle 9"/>
          <p:cNvSpPr>
            <a:spLocks noGrp="1" noChangeArrowheads="1"/>
          </p:cNvSpPr>
          <p:nvPr>
            <p:ph type="title"/>
          </p:nvPr>
        </p:nvSpPr>
        <p:spPr>
          <a:xfrm>
            <a:off x="3132919" y="490538"/>
            <a:ext cx="2808312" cy="850900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四、 小结</a:t>
            </a:r>
          </a:p>
        </p:txBody>
      </p:sp>
    </p:spTree>
    <p:extLst>
      <p:ext uri="{BB962C8B-B14F-4D97-AF65-F5344CB8AC3E}">
        <p14:creationId xmlns:p14="http://schemas.microsoft.com/office/powerpoint/2010/main" val="200088227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699" grpId="0" autoUpdateAnimBg="0"/>
      <p:bldP spid="29700" grpId="0" autoUpdateAnimBg="0"/>
      <p:bldP spid="29702" grpId="0" autoUpdateAnimBg="0"/>
      <p:bldP spid="2970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151784" y="2636912"/>
            <a:ext cx="4392488" cy="2525117"/>
          </a:xfrm>
        </p:spPr>
        <p:txBody>
          <a:bodyPr/>
          <a:lstStyle/>
          <a:p>
            <a:pPr algn="l" eaLnBrk="1" hangingPunct="1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zh-CN" altLang="en-US" sz="3200" b="1" dirty="0" smtClean="0"/>
              <a:t>、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第一换元法</a:t>
            </a:r>
          </a:p>
          <a:p>
            <a:pPr algn="l" eaLnBrk="1" hangingPunct="1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2</a:t>
            </a:r>
            <a:r>
              <a:rPr lang="zh-CN" altLang="en-US" sz="3200" b="1" dirty="0" smtClean="0"/>
              <a:t>、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第二换元法</a:t>
            </a:r>
          </a:p>
          <a:p>
            <a:pPr algn="l" eaLnBrk="1" hangingPunct="1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r>
              <a:rPr lang="zh-CN" altLang="en-US" sz="3200" b="1" dirty="0" smtClean="0"/>
              <a:t>、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分部积分法</a:t>
            </a:r>
          </a:p>
          <a:p>
            <a:pPr algn="l" eaLnBrk="1" hangingPunct="1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4</a:t>
            </a:r>
            <a:r>
              <a:rPr lang="zh-CN" altLang="en-US" sz="3200" b="1" dirty="0" smtClean="0"/>
              <a:t>、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有理函数积分法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295800" y="1484784"/>
            <a:ext cx="3527747" cy="863624"/>
          </a:xfrm>
          <a:ln w="57150" cmpd="thickThin"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§</a:t>
            </a:r>
            <a:r>
              <a:rPr lang="en-US" altLang="zh-C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积分法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840416" y="404664"/>
            <a:ext cx="1532792" cy="584775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4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3084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495550" y="2430552"/>
            <a:ext cx="177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175379"/>
              </p:ext>
            </p:extLst>
          </p:nvPr>
        </p:nvGraphicFramePr>
        <p:xfrm>
          <a:off x="3863752" y="2433330"/>
          <a:ext cx="160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2" name="公式" r:id="rId3" imgW="1600200" imgH="571500" progId="Equation.3">
                  <p:embed/>
                </p:oleObj>
              </mc:Choice>
              <mc:Fallback>
                <p:oleObj name="公式" r:id="rId3" imgW="1600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2433330"/>
                        <a:ext cx="160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76037"/>
              </p:ext>
            </p:extLst>
          </p:nvPr>
        </p:nvGraphicFramePr>
        <p:xfrm>
          <a:off x="5591969" y="2530478"/>
          <a:ext cx="2006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3" name="公式" r:id="rId5" imgW="2005729" imgH="393529" progId="Equation.3">
                  <p:embed/>
                </p:oleObj>
              </mc:Choice>
              <mc:Fallback>
                <p:oleObj name="公式" r:id="rId5" imgW="200572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69" y="2530478"/>
                        <a:ext cx="2006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WordArt 5"/>
          <p:cNvSpPr>
            <a:spLocks noChangeArrowheads="1" noChangeShapeType="1" noTextEdit="1"/>
          </p:cNvSpPr>
          <p:nvPr/>
        </p:nvSpPr>
        <p:spPr bwMode="auto">
          <a:xfrm>
            <a:off x="5639156" y="2515783"/>
            <a:ext cx="1524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2419350" y="3255681"/>
            <a:ext cx="2152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决方法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4267200" y="3275014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利用复合函数，设置中间变量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2430463" y="4012407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过程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662363" y="4012407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696886"/>
              </p:ext>
            </p:extLst>
          </p:nvPr>
        </p:nvGraphicFramePr>
        <p:xfrm>
          <a:off x="4267200" y="4106864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4" name="公式" r:id="rId7" imgW="990170" imgH="330057" progId="Equation.3">
                  <p:embed/>
                </p:oleObj>
              </mc:Choice>
              <mc:Fallback>
                <p:oleObj name="公式" r:id="rId7" imgW="990170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06864"/>
                        <a:ext cx="990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623823"/>
              </p:ext>
            </p:extLst>
          </p:nvPr>
        </p:nvGraphicFramePr>
        <p:xfrm>
          <a:off x="5305425" y="3839190"/>
          <a:ext cx="194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5" name="公式" r:id="rId9" imgW="1943100" imgH="889000" progId="Equation.3">
                  <p:embed/>
                </p:oleObj>
              </mc:Choice>
              <mc:Fallback>
                <p:oleObj name="公式" r:id="rId9" imgW="1943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3839190"/>
                        <a:ext cx="194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2419350" y="4940300"/>
          <a:ext cx="160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" name="公式" r:id="rId11" imgW="1600200" imgH="571500" progId="Equation.3">
                  <p:embed/>
                </p:oleObj>
              </mc:Choice>
              <mc:Fallback>
                <p:oleObj name="公式" r:id="rId11" imgW="1600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940300"/>
                        <a:ext cx="160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4070350" y="4749800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7" name="公式" r:id="rId12" imgW="1778000" imgH="889000" progId="Equation.3">
                  <p:embed/>
                </p:oleObj>
              </mc:Choice>
              <mc:Fallback>
                <p:oleObj name="公式" r:id="rId12" imgW="1778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4749800"/>
                        <a:ext cx="1778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5848350" y="4718050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8" name="公式" r:id="rId14" imgW="1866900" imgH="889000" progId="Equation.3">
                  <p:embed/>
                </p:oleObj>
              </mc:Choice>
              <mc:Fallback>
                <p:oleObj name="公式" r:id="rId14" imgW="1866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4718050"/>
                        <a:ext cx="186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7670800" y="4718050"/>
          <a:ext cx="226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9" name="Equation" r:id="rId16" imgW="2260600" imgH="889000" progId="Equation.DSMT4">
                  <p:embed/>
                </p:oleObj>
              </mc:Choice>
              <mc:Fallback>
                <p:oleObj name="Equation" r:id="rId16" imgW="22606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4718050"/>
                        <a:ext cx="226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Rectangle 16"/>
          <p:cNvSpPr>
            <a:spLocks noGrp="1" noChangeArrowheads="1"/>
          </p:cNvSpPr>
          <p:nvPr>
            <p:ph type="title"/>
          </p:nvPr>
        </p:nvSpPr>
        <p:spPr>
          <a:xfrm>
            <a:off x="2495550" y="581414"/>
            <a:ext cx="4241601" cy="818454"/>
          </a:xfrm>
        </p:spPr>
        <p:txBody>
          <a:bodyPr/>
          <a:lstStyle/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第一换元法</a:t>
            </a:r>
          </a:p>
        </p:txBody>
      </p:sp>
      <p:graphicFrame>
        <p:nvGraphicFramePr>
          <p:cNvPr id="31761" name="Object 1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18664663"/>
              </p:ext>
            </p:extLst>
          </p:nvPr>
        </p:nvGraphicFramePr>
        <p:xfrm>
          <a:off x="3849688" y="1494324"/>
          <a:ext cx="33131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0" name="Equation" r:id="rId18" imgW="1320227" imgH="291973" progId="Equation.DSMT4">
                  <p:embed/>
                </p:oleObj>
              </mc:Choice>
              <mc:Fallback>
                <p:oleObj name="Equation" r:id="rId18" imgW="132022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1494324"/>
                        <a:ext cx="331311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2509684" y="1622181"/>
            <a:ext cx="177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已知</a:t>
            </a:r>
          </a:p>
        </p:txBody>
      </p:sp>
    </p:spTree>
    <p:extLst>
      <p:ext uri="{BB962C8B-B14F-4D97-AF65-F5344CB8AC3E}">
        <p14:creationId xmlns:p14="http://schemas.microsoft.com/office/powerpoint/2010/main" val="27673634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31749" grpId="0" animBg="1"/>
      <p:bldP spid="31750" grpId="0" autoUpdateAnimBg="0"/>
      <p:bldP spid="31751" grpId="0" autoUpdateAnimBg="0"/>
      <p:bldP spid="31752" grpId="0" autoUpdateAnimBg="0"/>
      <p:bldP spid="31753" grpId="0" autoUpdateAnimBg="0"/>
      <p:bldP spid="3176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362200" y="1004888"/>
            <a:ext cx="3810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在一般情况下：</a:t>
            </a:r>
          </a:p>
        </p:txBody>
      </p:sp>
      <p:grpSp>
        <p:nvGrpSpPr>
          <p:cNvPr id="29699" name="Group 3"/>
          <p:cNvGrpSpPr>
            <a:grpSpLocks/>
          </p:cNvGrpSpPr>
          <p:nvPr/>
        </p:nvGrpSpPr>
        <p:grpSpPr bwMode="auto">
          <a:xfrm>
            <a:off x="2362200" y="1600201"/>
            <a:ext cx="6767513" cy="642938"/>
            <a:chOff x="528" y="1104"/>
            <a:chExt cx="4263" cy="405"/>
          </a:xfrm>
        </p:grpSpPr>
        <p:sp>
          <p:nvSpPr>
            <p:cNvPr id="29708" name="Text Box 4"/>
            <p:cNvSpPr txBox="1">
              <a:spLocks noChangeArrowheads="1"/>
            </p:cNvSpPr>
            <p:nvPr/>
          </p:nvSpPr>
          <p:spPr bwMode="auto">
            <a:xfrm>
              <a:off x="528" y="1104"/>
              <a:ext cx="43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b="1" dirty="0">
                  <a:latin typeface="Times New Roman" panose="02020603050405020304" pitchFamily="18" charset="0"/>
                </a:rPr>
                <a:t>设</a:t>
              </a:r>
            </a:p>
          </p:txBody>
        </p:sp>
        <p:graphicFrame>
          <p:nvGraphicFramePr>
            <p:cNvPr id="297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08733"/>
                </p:ext>
              </p:extLst>
            </p:nvPr>
          </p:nvGraphicFramePr>
          <p:xfrm>
            <a:off x="926" y="1179"/>
            <a:ext cx="136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2" name="公式" r:id="rId3" imgW="2171700" imgH="431800" progId="Equation.3">
                    <p:embed/>
                  </p:oleObj>
                </mc:Choice>
                <mc:Fallback>
                  <p:oleObj name="公式" r:id="rId3" imgW="21717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1179"/>
                          <a:ext cx="136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0" name="Text Box 6"/>
            <p:cNvSpPr txBox="1">
              <a:spLocks noChangeArrowheads="1"/>
            </p:cNvSpPr>
            <p:nvPr/>
          </p:nvSpPr>
          <p:spPr bwMode="auto">
            <a:xfrm>
              <a:off x="2294" y="1127"/>
              <a:ext cx="52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b="1" dirty="0">
                  <a:latin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297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241832"/>
                </p:ext>
              </p:extLst>
            </p:nvPr>
          </p:nvGraphicFramePr>
          <p:xfrm>
            <a:off x="2679" y="1110"/>
            <a:ext cx="2112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3" name="公式" r:id="rId5" imgW="3352800" imgH="635000" progId="Equation.3">
                    <p:embed/>
                  </p:oleObj>
                </mc:Choice>
                <mc:Fallback>
                  <p:oleObj name="公式" r:id="rId5" imgW="3352800" imgH="63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1110"/>
                          <a:ext cx="2112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76" name="Group 8"/>
          <p:cNvGrpSpPr>
            <a:grpSpLocks/>
          </p:cNvGrpSpPr>
          <p:nvPr/>
        </p:nvGrpSpPr>
        <p:grpSpPr bwMode="auto">
          <a:xfrm>
            <a:off x="2381250" y="2438403"/>
            <a:ext cx="4095750" cy="596901"/>
            <a:chOff x="672" y="1536"/>
            <a:chExt cx="2580" cy="376"/>
          </a:xfrm>
        </p:grpSpPr>
        <p:sp>
          <p:nvSpPr>
            <p:cNvPr id="29705" name="Text Box 9"/>
            <p:cNvSpPr txBox="1">
              <a:spLocks noChangeArrowheads="1"/>
            </p:cNvSpPr>
            <p:nvPr/>
          </p:nvSpPr>
          <p:spPr bwMode="auto">
            <a:xfrm>
              <a:off x="672" y="1536"/>
              <a:ext cx="86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b="1" dirty="0">
                  <a:latin typeface="Times New Roman" panose="02020603050405020304" pitchFamily="18" charset="0"/>
                </a:rPr>
                <a:t>如果</a:t>
              </a:r>
            </a:p>
          </p:txBody>
        </p:sp>
        <p:graphicFrame>
          <p:nvGraphicFramePr>
            <p:cNvPr id="2970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2190848"/>
                </p:ext>
              </p:extLst>
            </p:nvPr>
          </p:nvGraphicFramePr>
          <p:xfrm>
            <a:off x="1302" y="1612"/>
            <a:ext cx="8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4" name="公式" r:id="rId7" imgW="1396394" imgH="406224" progId="Equation.3">
                    <p:embed/>
                  </p:oleObj>
                </mc:Choice>
                <mc:Fallback>
                  <p:oleObj name="公式" r:id="rId7" imgW="1396394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1612"/>
                          <a:ext cx="88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7" name="Text Box 11"/>
            <p:cNvSpPr txBox="1">
              <a:spLocks noChangeArrowheads="1"/>
            </p:cNvSpPr>
            <p:nvPr/>
          </p:nvSpPr>
          <p:spPr bwMode="auto">
            <a:xfrm>
              <a:off x="2004" y="1544"/>
              <a:ext cx="124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b="1" dirty="0">
                  <a:latin typeface="Times New Roman" panose="02020603050405020304" pitchFamily="18" charset="0"/>
                </a:rPr>
                <a:t>（可微）</a:t>
              </a:r>
            </a:p>
          </p:txBody>
        </p:sp>
      </p:grpSp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2424114" y="3213100"/>
          <a:ext cx="33115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5" name="Equation" r:id="rId9" imgW="1320227" imgH="203112" progId="Equation.DSMT4">
                  <p:embed/>
                </p:oleObj>
              </mc:Choice>
              <mc:Fallback>
                <p:oleObj name="Equation" r:id="rId9" imgW="132022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213100"/>
                        <a:ext cx="33115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2424114" y="3849689"/>
          <a:ext cx="62642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name="Equation" r:id="rId11" imgW="2501900" imgH="292100" progId="Equation.DSMT4">
                  <p:embed/>
                </p:oleObj>
              </mc:Choice>
              <mc:Fallback>
                <p:oleObj name="Equation" r:id="rId11" imgW="2501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849689"/>
                        <a:ext cx="62642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2495550" y="4797425"/>
          <a:ext cx="274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公式" r:id="rId13" imgW="2743200" imgH="571500" progId="Equation.3">
                  <p:embed/>
                </p:oleObj>
              </mc:Choice>
              <mc:Fallback>
                <p:oleObj name="公式" r:id="rId13" imgW="2743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797425"/>
                        <a:ext cx="274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5912103" y="4849812"/>
            <a:ext cx="4038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由此可得换元法定理</a:t>
            </a:r>
          </a:p>
        </p:txBody>
      </p:sp>
    </p:spTree>
    <p:extLst>
      <p:ext uri="{BB962C8B-B14F-4D97-AF65-F5344CB8AC3E}">
        <p14:creationId xmlns:p14="http://schemas.microsoft.com/office/powerpoint/2010/main" val="3434233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37979"/>
              </p:ext>
            </p:extLst>
          </p:nvPr>
        </p:nvGraphicFramePr>
        <p:xfrm>
          <a:off x="3783013" y="788988"/>
          <a:ext cx="3759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2" name="Document" r:id="rId4" imgW="3784242" imgH="662064" progId="Word.Document.8">
                  <p:embed/>
                </p:oleObj>
              </mc:Choice>
              <mc:Fallback>
                <p:oleObj name="Document" r:id="rId4" imgW="3784242" imgH="6620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788988"/>
                        <a:ext cx="37592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429000" y="2133600"/>
          <a:ext cx="307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3" name="公式" r:id="rId6" imgW="3057601" imgH="552579" progId="Equation.3">
                  <p:embed/>
                </p:oleObj>
              </mc:Choice>
              <mc:Fallback>
                <p:oleObj name="公式" r:id="rId6" imgW="3057601" imgH="552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3073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629400" y="2133600"/>
          <a:ext cx="243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4" name="公式" r:id="rId8" imgW="2419430" imgH="552579" progId="Equation.3">
                  <p:embed/>
                </p:oleObj>
              </mc:Choice>
              <mc:Fallback>
                <p:oleObj name="公式" r:id="rId8" imgW="2419430" imgH="552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133600"/>
                        <a:ext cx="2438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724400" y="2895601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第一类换元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公式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凑微分法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2376488" y="35814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说明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3429000" y="3581401"/>
            <a:ext cx="432318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使用此公式的关键在于将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505200" y="4337050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5" name="公式" r:id="rId10" imgW="1384300" imgH="571500" progId="Equation.3">
                  <p:embed/>
                </p:oleObj>
              </mc:Choice>
              <mc:Fallback>
                <p:oleObj name="公式" r:id="rId10" imgW="13843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37050"/>
                        <a:ext cx="138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4953000" y="4343401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化为</a:t>
            </a: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5753100" y="4313238"/>
          <a:ext cx="2844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" name="公式" r:id="rId12" imgW="2844800" imgH="635000" progId="Equation.3">
                  <p:embed/>
                </p:oleObj>
              </mc:Choice>
              <mc:Fallback>
                <p:oleObj name="公式" r:id="rId12" imgW="2844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313238"/>
                        <a:ext cx="28448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3429000" y="5029201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观察重点不同，所得结论不同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19394"/>
              </p:ext>
            </p:extLst>
          </p:nvPr>
        </p:nvGraphicFramePr>
        <p:xfrm>
          <a:off x="6911975" y="788988"/>
          <a:ext cx="29956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7" name="Document" r:id="rId15" imgW="3011265" imgH="601582" progId="Word.Document.8">
                  <p:embed/>
                </p:oleObj>
              </mc:Choice>
              <mc:Fallback>
                <p:oleObj name="Document" r:id="rId15" imgW="3011265" imgH="6015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788988"/>
                        <a:ext cx="299561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679387"/>
              </p:ext>
            </p:extLst>
          </p:nvPr>
        </p:nvGraphicFramePr>
        <p:xfrm>
          <a:off x="2441575" y="1468438"/>
          <a:ext cx="29273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8" name="Document" r:id="rId18" imgW="3024586" imgH="615982" progId="Word.Document.8">
                  <p:embed/>
                </p:oleObj>
              </mc:Choice>
              <mc:Fallback>
                <p:oleObj name="Document" r:id="rId18" imgW="3024586" imgH="6159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1468438"/>
                        <a:ext cx="29273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2393950" y="804863"/>
            <a:ext cx="1644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3016638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utoUpdateAnimBg="0"/>
      <p:bldP spid="33798" grpId="0" autoUpdateAnimBg="0"/>
      <p:bldP spid="33799" grpId="0" autoUpdateAnimBg="0"/>
      <p:bldP spid="33801" grpId="0" autoUpdateAnimBg="0"/>
      <p:bldP spid="3380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036633" y="3814763"/>
            <a:ext cx="1339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600386"/>
              </p:ext>
            </p:extLst>
          </p:nvPr>
        </p:nvGraphicFramePr>
        <p:xfrm>
          <a:off x="2806701" y="3815910"/>
          <a:ext cx="26304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1" y="3815910"/>
                        <a:ext cx="263048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012070"/>
              </p:ext>
            </p:extLst>
          </p:nvPr>
        </p:nvGraphicFramePr>
        <p:xfrm>
          <a:off x="5583172" y="3739594"/>
          <a:ext cx="39338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文档" r:id="rId5" imgW="3694360" imgH="592752" progId="Word.Document.8">
                  <p:embed/>
                </p:oleObj>
              </mc:Choice>
              <mc:Fallback>
                <p:oleObj name="文档" r:id="rId5" imgW="3694360" imgH="5927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172" y="3739594"/>
                        <a:ext cx="39338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369375"/>
              </p:ext>
            </p:extLst>
          </p:nvPr>
        </p:nvGraphicFramePr>
        <p:xfrm>
          <a:off x="2649843" y="4211080"/>
          <a:ext cx="303371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7" imgW="1269720" imgH="406080" progId="Equation.DSMT4">
                  <p:embed/>
                </p:oleObj>
              </mc:Choice>
              <mc:Fallback>
                <p:oleObj name="Equation" r:id="rId7" imgW="1269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843" y="4211080"/>
                        <a:ext cx="3033712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01091"/>
              </p:ext>
            </p:extLst>
          </p:nvPr>
        </p:nvGraphicFramePr>
        <p:xfrm>
          <a:off x="2688547" y="4993647"/>
          <a:ext cx="54879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文档" r:id="rId9" imgW="5495590" imgH="1020084" progId="Word.Document.8">
                  <p:embed/>
                </p:oleObj>
              </mc:Choice>
              <mc:Fallback>
                <p:oleObj name="文档" r:id="rId9" imgW="5495590" imgH="10200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547" y="4993647"/>
                        <a:ext cx="54879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5" name="Group 7"/>
          <p:cNvGrpSpPr>
            <a:grpSpLocks/>
          </p:cNvGrpSpPr>
          <p:nvPr/>
        </p:nvGrpSpPr>
        <p:grpSpPr bwMode="auto">
          <a:xfrm>
            <a:off x="1966912" y="1299607"/>
            <a:ext cx="8010525" cy="2559049"/>
            <a:chOff x="520" y="824"/>
            <a:chExt cx="5046" cy="1612"/>
          </a:xfrm>
        </p:grpSpPr>
        <p:graphicFrame>
          <p:nvGraphicFramePr>
            <p:cNvPr id="410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235527"/>
                </p:ext>
              </p:extLst>
            </p:nvPr>
          </p:nvGraphicFramePr>
          <p:xfrm>
            <a:off x="1339" y="824"/>
            <a:ext cx="2230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0" name="Document" r:id="rId12" imgW="3591988" imgH="620662" progId="Word.Document.8">
                    <p:embed/>
                  </p:oleObj>
                </mc:Choice>
                <mc:Fallback>
                  <p:oleObj name="Document" r:id="rId12" imgW="3591988" imgH="620662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824"/>
                          <a:ext cx="2230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" name="Text Box 9"/>
            <p:cNvSpPr txBox="1">
              <a:spLocks noChangeArrowheads="1"/>
            </p:cNvSpPr>
            <p:nvPr/>
          </p:nvSpPr>
          <p:spPr bwMode="auto">
            <a:xfrm>
              <a:off x="520" y="842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定义：</a:t>
              </a:r>
            </a:p>
          </p:txBody>
        </p:sp>
        <p:graphicFrame>
          <p:nvGraphicFramePr>
            <p:cNvPr id="410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1748841"/>
                </p:ext>
              </p:extLst>
            </p:nvPr>
          </p:nvGraphicFramePr>
          <p:xfrm>
            <a:off x="3252" y="824"/>
            <a:ext cx="1981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" name="Document" r:id="rId15" imgW="3140874" imgH="666744" progId="Word.Document.8">
                    <p:embed/>
                  </p:oleObj>
                </mc:Choice>
                <mc:Fallback>
                  <p:oleObj name="Document" r:id="rId15" imgW="3140874" imgH="66674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824"/>
                          <a:ext cx="1981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3021871"/>
                </p:ext>
              </p:extLst>
            </p:nvPr>
          </p:nvGraphicFramePr>
          <p:xfrm>
            <a:off x="2100" y="1200"/>
            <a:ext cx="1513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" name="Document" r:id="rId18" imgW="2403179" imgH="601582" progId="Word.Document.8">
                    <p:embed/>
                  </p:oleObj>
                </mc:Choice>
                <mc:Fallback>
                  <p:oleObj name="Document" r:id="rId18" imgW="2403179" imgH="601582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1200"/>
                          <a:ext cx="1513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606716"/>
                </p:ext>
              </p:extLst>
            </p:nvPr>
          </p:nvGraphicFramePr>
          <p:xfrm>
            <a:off x="3194" y="1200"/>
            <a:ext cx="2103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" name="Document" r:id="rId21" imgW="3328448" imgH="594381" progId="Word.Document.8">
                    <p:embed/>
                  </p:oleObj>
                </mc:Choice>
                <mc:Fallback>
                  <p:oleObj name="Document" r:id="rId21" imgW="3328448" imgH="594381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4" y="1200"/>
                          <a:ext cx="2103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110005"/>
                </p:ext>
              </p:extLst>
            </p:nvPr>
          </p:nvGraphicFramePr>
          <p:xfrm>
            <a:off x="574" y="1578"/>
            <a:ext cx="2296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" name="Document" r:id="rId24" imgW="3649592" imgH="638303" progId="Word.Document.8">
                    <p:embed/>
                  </p:oleObj>
                </mc:Choice>
                <mc:Fallback>
                  <p:oleObj name="Document" r:id="rId24" imgW="3649592" imgH="638303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" y="1578"/>
                          <a:ext cx="2296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413417"/>
                </p:ext>
              </p:extLst>
            </p:nvPr>
          </p:nvGraphicFramePr>
          <p:xfrm>
            <a:off x="2623" y="1580"/>
            <a:ext cx="2943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" name="Document" r:id="rId27" imgW="4697990" imgH="666744" progId="Word.Document.8">
                    <p:embed/>
                  </p:oleObj>
                </mc:Choice>
                <mc:Fallback>
                  <p:oleObj name="Document" r:id="rId27" imgW="4697990" imgH="66674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" y="1580"/>
                          <a:ext cx="2943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91725"/>
                </p:ext>
              </p:extLst>
            </p:nvPr>
          </p:nvGraphicFramePr>
          <p:xfrm>
            <a:off x="572" y="1200"/>
            <a:ext cx="1781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" name="Document" r:id="rId30" imgW="2844212" imgH="666744" progId="Word.Document.8">
                    <p:embed/>
                  </p:oleObj>
                </mc:Choice>
                <mc:Fallback>
                  <p:oleObj name="Document" r:id="rId30" imgW="2844212" imgH="66674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1200"/>
                          <a:ext cx="1781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439154"/>
                </p:ext>
              </p:extLst>
            </p:nvPr>
          </p:nvGraphicFramePr>
          <p:xfrm>
            <a:off x="565" y="2002"/>
            <a:ext cx="3341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" name="Document" r:id="rId33" imgW="5330558" imgH="698425" progId="Word.Document.8">
                    <p:embed/>
                  </p:oleObj>
                </mc:Choice>
                <mc:Fallback>
                  <p:oleObj name="Document" r:id="rId33" imgW="5330558" imgH="698425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2002"/>
                          <a:ext cx="3341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4" name="Rectangle 17"/>
          <p:cNvSpPr>
            <a:spLocks noGrp="1" noChangeArrowheads="1"/>
          </p:cNvSpPr>
          <p:nvPr>
            <p:ph type="title"/>
          </p:nvPr>
        </p:nvSpPr>
        <p:spPr>
          <a:xfrm>
            <a:off x="2939183" y="524670"/>
            <a:ext cx="6065985" cy="734218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1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原函数与不定积分的概念</a:t>
            </a:r>
          </a:p>
        </p:txBody>
      </p:sp>
    </p:spTree>
    <p:extLst>
      <p:ext uri="{BB962C8B-B14F-4D97-AF65-F5344CB8AC3E}">
        <p14:creationId xmlns:p14="http://schemas.microsoft.com/office/powerpoint/2010/main" val="21981243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514600" y="7620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911250"/>
              </p:ext>
            </p:extLst>
          </p:nvPr>
        </p:nvGraphicFramePr>
        <p:xfrm>
          <a:off x="3943350" y="736371"/>
          <a:ext cx="16764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name="公式" r:id="rId3" imgW="1675673" imgH="634725" progId="Equation.3">
                  <p:embed/>
                </p:oleObj>
              </mc:Choice>
              <mc:Fallback>
                <p:oleObj name="公式" r:id="rId3" imgW="1675673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736371"/>
                        <a:ext cx="16764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514600" y="15240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（一）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114800" y="156210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" name="公式" r:id="rId5" imgW="1562100" imgH="571500" progId="Equation.3">
                  <p:embed/>
                </p:oleObj>
              </mc:Choice>
              <mc:Fallback>
                <p:oleObj name="公式" r:id="rId5" imgW="15621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562100"/>
                        <a:ext cx="156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734050" y="1371600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" name="公式" r:id="rId7" imgW="2667000" imgH="889000" progId="Equation.3">
                  <p:embed/>
                </p:oleObj>
              </mc:Choice>
              <mc:Fallback>
                <p:oleObj name="公式" r:id="rId7" imgW="2667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1371600"/>
                        <a:ext cx="266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000375" y="3419476"/>
          <a:ext cx="23495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5" name="Equation" r:id="rId9" imgW="952087" imgH="406224" progId="Equation.DSMT4">
                  <p:embed/>
                </p:oleObj>
              </mc:Choice>
              <mc:Fallback>
                <p:oleObj name="Equation" r:id="rId9" imgW="95208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419476"/>
                        <a:ext cx="23495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006435"/>
              </p:ext>
            </p:extLst>
          </p:nvPr>
        </p:nvGraphicFramePr>
        <p:xfrm>
          <a:off x="4308027" y="2424115"/>
          <a:ext cx="1727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6" name="Equation" r:id="rId11" imgW="710891" imgH="406224" progId="Equation.DSMT4">
                  <p:embed/>
                </p:oleObj>
              </mc:Choice>
              <mc:Fallback>
                <p:oleObj name="Equation" r:id="rId11" imgW="71089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027" y="2424115"/>
                        <a:ext cx="17272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509289"/>
              </p:ext>
            </p:extLst>
          </p:nvPr>
        </p:nvGraphicFramePr>
        <p:xfrm>
          <a:off x="3065216" y="2514600"/>
          <a:ext cx="12239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7" name="Equation" r:id="rId13" imgW="622030" imgH="266584" progId="Equation.DSMT4">
                  <p:embed/>
                </p:oleObj>
              </mc:Choice>
              <mc:Fallback>
                <p:oleObj name="Equation" r:id="rId13" imgW="62203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216" y="2514600"/>
                        <a:ext cx="12239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3057526" y="4538664"/>
          <a:ext cx="24479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8" name="Equation" r:id="rId15" imgW="1040948" imgH="406224" progId="Equation.DSMT4">
                  <p:embed/>
                </p:oleObj>
              </mc:Choice>
              <mc:Fallback>
                <p:oleObj name="Equation" r:id="rId15" imgW="104094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6" y="4538664"/>
                        <a:ext cx="24479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2619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456964" y="114327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（二）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30193"/>
              </p:ext>
            </p:extLst>
          </p:nvPr>
        </p:nvGraphicFramePr>
        <p:xfrm>
          <a:off x="4108758" y="1113632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" name="公式" r:id="rId3" imgW="1562100" imgH="571500" progId="Equation.3">
                  <p:embed/>
                </p:oleObj>
              </mc:Choice>
              <mc:Fallback>
                <p:oleObj name="公式" r:id="rId3" imgW="15621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758" y="1113632"/>
                        <a:ext cx="156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703920"/>
              </p:ext>
            </p:extLst>
          </p:nvPr>
        </p:nvGraphicFramePr>
        <p:xfrm>
          <a:off x="5808663" y="1113632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" name="公式" r:id="rId5" imgW="2679700" imgH="571500" progId="Equation.3">
                  <p:embed/>
                </p:oleObj>
              </mc:Choice>
              <mc:Fallback>
                <p:oleObj name="公式" r:id="rId5" imgW="26797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113632"/>
                        <a:ext cx="267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64247"/>
              </p:ext>
            </p:extLst>
          </p:nvPr>
        </p:nvGraphicFramePr>
        <p:xfrm>
          <a:off x="2846473" y="2524869"/>
          <a:ext cx="270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" name="公式" r:id="rId7" imgW="2705100" imgH="571500" progId="Equation.3">
                  <p:embed/>
                </p:oleObj>
              </mc:Choice>
              <mc:Fallback>
                <p:oleObj name="公式" r:id="rId7" imgW="27051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473" y="2524869"/>
                        <a:ext cx="2705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156315"/>
              </p:ext>
            </p:extLst>
          </p:nvPr>
        </p:nvGraphicFramePr>
        <p:xfrm>
          <a:off x="2846798" y="4797152"/>
          <a:ext cx="2233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" name="Equation" r:id="rId9" imgW="927100" imgH="228600" progId="Equation.DSMT4">
                  <p:embed/>
                </p:oleObj>
              </mc:Choice>
              <mc:Fallback>
                <p:oleObj name="Equation" r:id="rId9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798" y="4797152"/>
                        <a:ext cx="22336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66865"/>
              </p:ext>
            </p:extLst>
          </p:nvPr>
        </p:nvGraphicFramePr>
        <p:xfrm>
          <a:off x="2819400" y="1719161"/>
          <a:ext cx="31718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" name="Equation" r:id="rId11" imgW="1244600" imgH="292100" progId="Equation.DSMT4">
                  <p:embed/>
                </p:oleObj>
              </mc:Choice>
              <mc:Fallback>
                <p:oleObj name="Equation" r:id="rId11" imgW="1244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19161"/>
                        <a:ext cx="31718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72375"/>
              </p:ext>
            </p:extLst>
          </p:nvPr>
        </p:nvGraphicFramePr>
        <p:xfrm>
          <a:off x="2774951" y="3368488"/>
          <a:ext cx="14493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" name="Equation" r:id="rId13" imgW="736280" imgH="266584" progId="Equation.DSMT4">
                  <p:embed/>
                </p:oleObj>
              </mc:Choice>
              <mc:Fallback>
                <p:oleObj name="Equation" r:id="rId13" imgW="73628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1" y="3368488"/>
                        <a:ext cx="14493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903092"/>
              </p:ext>
            </p:extLst>
          </p:nvPr>
        </p:nvGraphicFramePr>
        <p:xfrm>
          <a:off x="4294188" y="3411436"/>
          <a:ext cx="1557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" name="Equation" r:id="rId15" imgW="596900" imgH="292100" progId="Equation.DSMT4">
                  <p:embed/>
                </p:oleObj>
              </mc:Choice>
              <mc:Fallback>
                <p:oleObj name="Equation" r:id="rId15" imgW="596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411436"/>
                        <a:ext cx="15573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69274"/>
              </p:ext>
            </p:extLst>
          </p:nvPr>
        </p:nvGraphicFramePr>
        <p:xfrm>
          <a:off x="2846798" y="4130402"/>
          <a:ext cx="14906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" name="Equation" r:id="rId17" imgW="571252" imgH="203112" progId="Equation.DSMT4">
                  <p:embed/>
                </p:oleObj>
              </mc:Choice>
              <mc:Fallback>
                <p:oleObj name="Equation" r:id="rId17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798" y="4130402"/>
                        <a:ext cx="149066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Line 11"/>
          <p:cNvSpPr>
            <a:spLocks noChangeShapeType="1"/>
          </p:cNvSpPr>
          <p:nvPr/>
        </p:nvSpPr>
        <p:spPr bwMode="auto">
          <a:xfrm>
            <a:off x="4406900" y="2348880"/>
            <a:ext cx="1584325" cy="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>
            <a:off x="4337460" y="3096369"/>
            <a:ext cx="1223962" cy="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842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51" grpId="0" animBg="1"/>
      <p:bldP spid="3585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423592" y="1291650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（三）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393743"/>
              </p:ext>
            </p:extLst>
          </p:nvPr>
        </p:nvGraphicFramePr>
        <p:xfrm>
          <a:off x="3992564" y="129165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" name="公式" r:id="rId3" imgW="1562100" imgH="571500" progId="Equation.3">
                  <p:embed/>
                </p:oleObj>
              </mc:Choice>
              <mc:Fallback>
                <p:oleObj name="公式" r:id="rId3" imgW="15621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4" y="1291650"/>
                        <a:ext cx="156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27384"/>
              </p:ext>
            </p:extLst>
          </p:nvPr>
        </p:nvGraphicFramePr>
        <p:xfrm>
          <a:off x="5663952" y="1315472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" name="公式" r:id="rId5" imgW="2679700" imgH="571500" progId="Equation.3">
                  <p:embed/>
                </p:oleObj>
              </mc:Choice>
              <mc:Fallback>
                <p:oleObj name="公式" r:id="rId5" imgW="26797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1315472"/>
                        <a:ext cx="267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63538"/>
              </p:ext>
            </p:extLst>
          </p:nvPr>
        </p:nvGraphicFramePr>
        <p:xfrm>
          <a:off x="3160716" y="2774224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" name="公式" r:id="rId7" imgW="2997200" imgH="571500" progId="Equation.3">
                  <p:embed/>
                </p:oleObj>
              </mc:Choice>
              <mc:Fallback>
                <p:oleObj name="公式" r:id="rId7" imgW="2997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6" y="2774224"/>
                        <a:ext cx="299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355640"/>
              </p:ext>
            </p:extLst>
          </p:nvPr>
        </p:nvGraphicFramePr>
        <p:xfrm>
          <a:off x="3094041" y="5000165"/>
          <a:ext cx="2517979" cy="55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" name="Equation" r:id="rId9" imgW="1028700" imgH="228600" progId="Equation.DSMT4">
                  <p:embed/>
                </p:oleObj>
              </mc:Choice>
              <mc:Fallback>
                <p:oleObj name="Equation" r:id="rId9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41" y="5000165"/>
                        <a:ext cx="2517979" cy="559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36125"/>
              </p:ext>
            </p:extLst>
          </p:nvPr>
        </p:nvGraphicFramePr>
        <p:xfrm>
          <a:off x="3160716" y="1959912"/>
          <a:ext cx="3378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" name="Equation" r:id="rId11" imgW="1371600" imgH="292100" progId="Equation.DSMT4">
                  <p:embed/>
                </p:oleObj>
              </mc:Choice>
              <mc:Fallback>
                <p:oleObj name="Equation" r:id="rId11" imgW="1371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6" y="1959912"/>
                        <a:ext cx="33782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681851"/>
              </p:ext>
            </p:extLst>
          </p:nvPr>
        </p:nvGraphicFramePr>
        <p:xfrm>
          <a:off x="3116264" y="3539248"/>
          <a:ext cx="15001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" name="Equation" r:id="rId13" imgW="761669" imgH="266584" progId="Equation.DSMT4">
                  <p:embed/>
                </p:oleObj>
              </mc:Choice>
              <mc:Fallback>
                <p:oleObj name="Equation" r:id="rId13" imgW="76166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4" y="3539248"/>
                        <a:ext cx="15001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194672"/>
              </p:ext>
            </p:extLst>
          </p:nvPr>
        </p:nvGraphicFramePr>
        <p:xfrm>
          <a:off x="4622870" y="3578740"/>
          <a:ext cx="1416300" cy="69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" name="Equation" r:id="rId15" imgW="596900" imgH="292100" progId="Equation.DSMT4">
                  <p:embed/>
                </p:oleObj>
              </mc:Choice>
              <mc:Fallback>
                <p:oleObj name="Equation" r:id="rId15" imgW="596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70" y="3578740"/>
                        <a:ext cx="1416300" cy="692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358672"/>
              </p:ext>
            </p:extLst>
          </p:nvPr>
        </p:nvGraphicFramePr>
        <p:xfrm>
          <a:off x="3094041" y="4296139"/>
          <a:ext cx="1633807" cy="49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17" imgW="672808" imgH="203112" progId="Equation.DSMT4">
                  <p:embed/>
                </p:oleObj>
              </mc:Choice>
              <mc:Fallback>
                <p:oleObj name="Equation" r:id="rId17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41" y="4296139"/>
                        <a:ext cx="1633807" cy="491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1657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431026" y="1041319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578077"/>
              </p:ext>
            </p:extLst>
          </p:nvPr>
        </p:nvGraphicFramePr>
        <p:xfrm>
          <a:off x="3918872" y="827230"/>
          <a:ext cx="172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" name="公式" r:id="rId3" imgW="1727200" imgH="889000" progId="Equation.3">
                  <p:embed/>
                </p:oleObj>
              </mc:Choice>
              <mc:Fallback>
                <p:oleObj name="公式" r:id="rId3" imgW="1727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72" y="827230"/>
                        <a:ext cx="172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2460625" y="2157555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37903"/>
              </p:ext>
            </p:extLst>
          </p:nvPr>
        </p:nvGraphicFramePr>
        <p:xfrm>
          <a:off x="3407990" y="1923744"/>
          <a:ext cx="448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" name="公式" r:id="rId5" imgW="4483100" imgH="889000" progId="Equation.3">
                  <p:embed/>
                </p:oleObj>
              </mc:Choice>
              <mc:Fallback>
                <p:oleObj name="公式" r:id="rId5" imgW="4483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990" y="1923744"/>
                        <a:ext cx="448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896568"/>
              </p:ext>
            </p:extLst>
          </p:nvPr>
        </p:nvGraphicFramePr>
        <p:xfrm>
          <a:off x="3257550" y="3059702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8" name="公式" r:id="rId7" imgW="1625600" imgH="889000" progId="Equation.3">
                  <p:embed/>
                </p:oleObj>
              </mc:Choice>
              <mc:Fallback>
                <p:oleObj name="公式" r:id="rId7" imgW="1625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059702"/>
                        <a:ext cx="162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17649"/>
              </p:ext>
            </p:extLst>
          </p:nvPr>
        </p:nvGraphicFramePr>
        <p:xfrm>
          <a:off x="5015880" y="3076627"/>
          <a:ext cx="374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9" name="公式" r:id="rId9" imgW="3746500" imgH="889000" progId="Equation.3">
                  <p:embed/>
                </p:oleObj>
              </mc:Choice>
              <mc:Fallback>
                <p:oleObj name="公式" r:id="rId9" imgW="3746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3076627"/>
                        <a:ext cx="3746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823645"/>
              </p:ext>
            </p:extLst>
          </p:nvPr>
        </p:nvGraphicFramePr>
        <p:xfrm>
          <a:off x="3244850" y="4121150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0" name="公式" r:id="rId11" imgW="1422400" imgH="889000" progId="Equation.3">
                  <p:embed/>
                </p:oleObj>
              </mc:Choice>
              <mc:Fallback>
                <p:oleObj name="公式" r:id="rId11" imgW="1422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121150"/>
                        <a:ext cx="142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70393"/>
              </p:ext>
            </p:extLst>
          </p:nvPr>
        </p:nvGraphicFramePr>
        <p:xfrm>
          <a:off x="4744372" y="4110601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1" name="公式" r:id="rId13" imgW="1803400" imgH="889000" progId="Equation.3">
                  <p:embed/>
                </p:oleObj>
              </mc:Choice>
              <mc:Fallback>
                <p:oleObj name="公式" r:id="rId13" imgW="1803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372" y="4110601"/>
                        <a:ext cx="1803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62640"/>
              </p:ext>
            </p:extLst>
          </p:nvPr>
        </p:nvGraphicFramePr>
        <p:xfrm>
          <a:off x="6606698" y="4121150"/>
          <a:ext cx="289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" name="公式" r:id="rId15" imgW="2895600" imgH="889000" progId="Equation.3">
                  <p:embed/>
                </p:oleObj>
              </mc:Choice>
              <mc:Fallback>
                <p:oleObj name="公式" r:id="rId15" imgW="2895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698" y="4121150"/>
                        <a:ext cx="289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4070350" y="5289550"/>
          <a:ext cx="214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3" name="公式" r:id="rId17" imgW="2146300" imgH="571500" progId="Equation.3">
                  <p:embed/>
                </p:oleObj>
              </mc:Choice>
              <mc:Fallback>
                <p:oleObj name="公式" r:id="rId17" imgW="21463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5289550"/>
                        <a:ext cx="214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6242050" y="5105400"/>
          <a:ext cx="302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4" name="公式" r:id="rId19" imgW="3022600" imgH="889000" progId="Equation.3">
                  <p:embed/>
                </p:oleObj>
              </mc:Choice>
              <mc:Fallback>
                <p:oleObj name="公式" r:id="rId19" imgW="3022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5105400"/>
                        <a:ext cx="302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2482850" y="5272088"/>
            <a:ext cx="1784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一般地</a:t>
            </a:r>
          </a:p>
        </p:txBody>
      </p:sp>
    </p:spTree>
    <p:extLst>
      <p:ext uri="{BB962C8B-B14F-4D97-AF65-F5344CB8AC3E}">
        <p14:creationId xmlns:p14="http://schemas.microsoft.com/office/powerpoint/2010/main" val="140336999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utoUpdateAnimBg="0"/>
      <p:bldP spid="3790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438400" y="9286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810000" y="717550"/>
          <a:ext cx="259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" name="公式" r:id="rId3" imgW="2590800" imgH="965200" progId="Equation.3">
                  <p:embed/>
                </p:oleObj>
              </mc:Choice>
              <mc:Fallback>
                <p:oleObj name="公式" r:id="rId3" imgW="25908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717550"/>
                        <a:ext cx="2590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482850" y="1995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3327400" y="1828800"/>
          <a:ext cx="248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" name="公式" r:id="rId5" imgW="2489200" imgH="965200" progId="Equation.3">
                  <p:embed/>
                </p:oleObj>
              </mc:Choice>
              <mc:Fallback>
                <p:oleObj name="公式" r:id="rId5" imgW="24892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1828800"/>
                        <a:ext cx="2489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5842000" y="1892300"/>
          <a:ext cx="297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6" name="公式" r:id="rId7" imgW="2971800" imgH="889000" progId="Equation.3">
                  <p:embed/>
                </p:oleObj>
              </mc:Choice>
              <mc:Fallback>
                <p:oleObj name="公式" r:id="rId7" imgW="2971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1892300"/>
                        <a:ext cx="297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3314700" y="2997200"/>
          <a:ext cx="397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" name="公式" r:id="rId9" imgW="3975100" imgH="889000" progId="Equation.3">
                  <p:embed/>
                </p:oleObj>
              </mc:Choice>
              <mc:Fallback>
                <p:oleObj name="公式" r:id="rId9" imgW="3975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997200"/>
                        <a:ext cx="3975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4165600" y="4165600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" name="公式" r:id="rId11" imgW="1952686" imgH="314171" progId="Equation.3">
                  <p:embed/>
                </p:oleObj>
              </mc:Choice>
              <mc:Fallback>
                <p:oleObj name="公式" r:id="rId11" imgW="1952686" imgH="3141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165600"/>
                        <a:ext cx="196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Line 9"/>
          <p:cNvSpPr>
            <a:spLocks noChangeShapeType="1"/>
          </p:cNvSpPr>
          <p:nvPr/>
        </p:nvSpPr>
        <p:spPr bwMode="auto">
          <a:xfrm>
            <a:off x="3479800" y="3581400"/>
            <a:ext cx="0" cy="1524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3327400" y="4724400"/>
          <a:ext cx="1485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" name="公式" r:id="rId13" imgW="1485900" imgH="889000" progId="Equation.3">
                  <p:embed/>
                </p:oleObj>
              </mc:Choice>
              <mc:Fallback>
                <p:oleObj name="公式" r:id="rId13" imgW="1485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724400"/>
                        <a:ext cx="1485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4940300" y="4749800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" name="公式" r:id="rId15" imgW="1803400" imgH="889000" progId="Equation.3">
                  <p:embed/>
                </p:oleObj>
              </mc:Choice>
              <mc:Fallback>
                <p:oleObj name="公式" r:id="rId15" imgW="1803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749800"/>
                        <a:ext cx="1803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6750050" y="4800600"/>
          <a:ext cx="3251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" name="公式" r:id="rId17" imgW="3251200" imgH="889000" progId="Equation.3">
                  <p:embed/>
                </p:oleObj>
              </mc:Choice>
              <mc:Fallback>
                <p:oleObj name="公式" r:id="rId17" imgW="3251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4800600"/>
                        <a:ext cx="3251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52796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/>
      <p:bldP spid="3892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590800" y="9477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848100" y="762000"/>
          <a:ext cx="1917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6" name="公式" r:id="rId3" imgW="1917700" imgH="965200" progId="Equation.3">
                  <p:embed/>
                </p:oleObj>
              </mc:Choice>
              <mc:Fallback>
                <p:oleObj name="公式" r:id="rId3" imgW="19177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762000"/>
                        <a:ext cx="1917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590800" y="20145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3429000" y="1828800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7" name="公式" r:id="rId5" imgW="1816100" imgH="965200" progId="Equation.3">
                  <p:embed/>
                </p:oleObj>
              </mc:Choice>
              <mc:Fallback>
                <p:oleObj name="公式" r:id="rId5" imgW="1816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28800"/>
                        <a:ext cx="181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5334000" y="1828800"/>
          <a:ext cx="2197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8" name="公式" r:id="rId7" imgW="2181373" imgH="942859" progId="Equation.3">
                  <p:embed/>
                </p:oleObj>
              </mc:Choice>
              <mc:Fallback>
                <p:oleObj name="公式" r:id="rId7" imgW="2181373" imgH="9428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28800"/>
                        <a:ext cx="2197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403600" y="2870200"/>
          <a:ext cx="474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9" name="公式" r:id="rId9" imgW="4749800" imgH="965200" progId="Equation.3">
                  <p:embed/>
                </p:oleObj>
              </mc:Choice>
              <mc:Fallback>
                <p:oleObj name="公式" r:id="rId9" imgW="47498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870200"/>
                        <a:ext cx="474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429000" y="3911600"/>
          <a:ext cx="462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0" name="公式" r:id="rId11" imgW="4622800" imgH="965200" progId="Equation.3">
                  <p:embed/>
                </p:oleObj>
              </mc:Choice>
              <mc:Fallback>
                <p:oleObj name="公式" r:id="rId11" imgW="46228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11600"/>
                        <a:ext cx="4622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3384550" y="4953000"/>
          <a:ext cx="386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1" name="公式" r:id="rId13" imgW="3860800" imgH="965200" progId="Equation.3">
                  <p:embed/>
                </p:oleObj>
              </mc:Choice>
              <mc:Fallback>
                <p:oleObj name="公式" r:id="rId13" imgW="38608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953000"/>
                        <a:ext cx="3860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8535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819400" y="11255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025900" y="977900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" name="公式" r:id="rId3" imgW="1866900" imgH="889000" progId="Equation.3">
                  <p:embed/>
                </p:oleObj>
              </mc:Choice>
              <mc:Fallback>
                <p:oleObj name="公式" r:id="rId3" imgW="1866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977900"/>
                        <a:ext cx="186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2895600" y="21923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657600" y="2006600"/>
          <a:ext cx="176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5" name="公式" r:id="rId5" imgW="1765300" imgH="889000" progId="Equation.3">
                  <p:embed/>
                </p:oleObj>
              </mc:Choice>
              <mc:Fallback>
                <p:oleObj name="公式" r:id="rId5" imgW="1765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06600"/>
                        <a:ext cx="1765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5486400" y="2012950"/>
          <a:ext cx="24384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6" name="公式" r:id="rId7" imgW="2438400" imgH="1435100" progId="Equation.3">
                  <p:embed/>
                </p:oleObj>
              </mc:Choice>
              <mc:Fallback>
                <p:oleObj name="公式" r:id="rId7" imgW="2438400" imgH="143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12950"/>
                        <a:ext cx="24384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302000" y="3657600"/>
          <a:ext cx="3022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7" name="公式" r:id="rId9" imgW="3022600" imgH="1524000" progId="Equation.3">
                  <p:embed/>
                </p:oleObj>
              </mc:Choice>
              <mc:Fallback>
                <p:oleObj name="公式" r:id="rId9" imgW="3022600" imgH="152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657600"/>
                        <a:ext cx="3022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6394450" y="3683000"/>
          <a:ext cx="2679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8" name="公式" r:id="rId11" imgW="2679700" imgH="889000" progId="Equation.3">
                  <p:embed/>
                </p:oleObj>
              </mc:Choice>
              <mc:Fallback>
                <p:oleObj name="公式" r:id="rId11" imgW="2679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3683000"/>
                        <a:ext cx="2679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8642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514600" y="11255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52148"/>
              </p:ext>
            </p:extLst>
          </p:nvPr>
        </p:nvGraphicFramePr>
        <p:xfrm>
          <a:off x="3863752" y="895350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公式" r:id="rId3" imgW="2667000" imgH="889000" progId="Equation.3">
                  <p:embed/>
                </p:oleObj>
              </mc:Choice>
              <mc:Fallback>
                <p:oleObj name="公式" r:id="rId3" imgW="2667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895350"/>
                        <a:ext cx="266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2559050" y="21923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276600" y="2057400"/>
          <a:ext cx="255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公式" r:id="rId5" imgW="2552700" imgH="889000" progId="Equation.3">
                  <p:embed/>
                </p:oleObj>
              </mc:Choice>
              <mc:Fallback>
                <p:oleObj name="公式" r:id="rId5" imgW="2552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2552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5943600" y="2082800"/>
          <a:ext cx="269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公式" r:id="rId7" imgW="2676572" imgH="942859" progId="Equation.3">
                  <p:embed/>
                </p:oleObj>
              </mc:Choice>
              <mc:Fallback>
                <p:oleObj name="公式" r:id="rId7" imgW="2676572" imgH="9428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82800"/>
                        <a:ext cx="2692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971800" y="3365500"/>
          <a:ext cx="3225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name="公式" r:id="rId9" imgW="3225800" imgH="1511300" progId="Equation.3">
                  <p:embed/>
                </p:oleObj>
              </mc:Choice>
              <mc:Fallback>
                <p:oleObj name="公式" r:id="rId9" imgW="32258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65500"/>
                        <a:ext cx="3225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6178550" y="3346450"/>
          <a:ext cx="4076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8" name="公式" r:id="rId11" imgW="4076700" imgH="1524000" progId="Equation.3">
                  <p:embed/>
                </p:oleObj>
              </mc:Choice>
              <mc:Fallback>
                <p:oleObj name="公式" r:id="rId11" imgW="4076700" imgH="152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3346450"/>
                        <a:ext cx="40767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9534"/>
              </p:ext>
            </p:extLst>
          </p:nvPr>
        </p:nvGraphicFramePr>
        <p:xfrm>
          <a:off x="2971800" y="5013176"/>
          <a:ext cx="320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9" name="公式" r:id="rId13" imgW="3200400" imgH="889000" progId="Equation.3">
                  <p:embed/>
                </p:oleObj>
              </mc:Choice>
              <mc:Fallback>
                <p:oleObj name="公式" r:id="rId13" imgW="3200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13176"/>
                        <a:ext cx="3200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9303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216787" y="809225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124809"/>
              </p:ext>
            </p:extLst>
          </p:nvPr>
        </p:nvGraphicFramePr>
        <p:xfrm>
          <a:off x="4949816" y="574968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0" name="公式" r:id="rId3" imgW="1625600" imgH="889000" progId="Equation.3">
                  <p:embed/>
                </p:oleObj>
              </mc:Choice>
              <mc:Fallback>
                <p:oleObj name="公式" r:id="rId3" imgW="1625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16" y="574968"/>
                        <a:ext cx="162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3221989" y="1873432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118145"/>
              </p:ext>
            </p:extLst>
          </p:nvPr>
        </p:nvGraphicFramePr>
        <p:xfrm>
          <a:off x="4321687" y="1680521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1" name="公式" r:id="rId5" imgW="1524000" imgH="889000" progId="Equation.3">
                  <p:embed/>
                </p:oleObj>
              </mc:Choice>
              <mc:Fallback>
                <p:oleObj name="公式" r:id="rId5" imgW="1524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687" y="1680521"/>
                        <a:ext cx="1524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51152"/>
              </p:ext>
            </p:extLst>
          </p:nvPr>
        </p:nvGraphicFramePr>
        <p:xfrm>
          <a:off x="5951984" y="1641806"/>
          <a:ext cx="255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2" name="公式" r:id="rId7" imgW="2533599" imgH="904978" progId="Equation.3">
                  <p:embed/>
                </p:oleObj>
              </mc:Choice>
              <mc:Fallback>
                <p:oleObj name="公式" r:id="rId7" imgW="2533599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4" y="1641806"/>
                        <a:ext cx="2552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004515"/>
              </p:ext>
            </p:extLst>
          </p:nvPr>
        </p:nvGraphicFramePr>
        <p:xfrm>
          <a:off x="3724787" y="2640393"/>
          <a:ext cx="2717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3" name="公式" r:id="rId9" imgW="2717800" imgH="1054100" progId="Equation.3">
                  <p:embed/>
                </p:oleObj>
              </mc:Choice>
              <mc:Fallback>
                <p:oleObj name="公式" r:id="rId9" imgW="27178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787" y="2640393"/>
                        <a:ext cx="2717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675286"/>
              </p:ext>
            </p:extLst>
          </p:nvPr>
        </p:nvGraphicFramePr>
        <p:xfrm>
          <a:off x="6534150" y="2656616"/>
          <a:ext cx="273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4" name="公式" r:id="rId11" imgW="2730500" imgH="927100" progId="Equation.3">
                  <p:embed/>
                </p:oleObj>
              </mc:Choice>
              <mc:Fallback>
                <p:oleObj name="公式" r:id="rId11" imgW="27305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2656616"/>
                        <a:ext cx="2730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7962"/>
              </p:ext>
            </p:extLst>
          </p:nvPr>
        </p:nvGraphicFramePr>
        <p:xfrm>
          <a:off x="3679189" y="4586289"/>
          <a:ext cx="370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" name="公式" r:id="rId13" imgW="3708400" imgH="889000" progId="Equation.3">
                  <p:embed/>
                </p:oleObj>
              </mc:Choice>
              <mc:Fallback>
                <p:oleObj name="公式" r:id="rId13" imgW="3708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89" y="4586289"/>
                        <a:ext cx="3708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740022"/>
              </p:ext>
            </p:extLst>
          </p:nvPr>
        </p:nvGraphicFramePr>
        <p:xfrm>
          <a:off x="3686175" y="5546263"/>
          <a:ext cx="3124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6" name="公式" r:id="rId15" imgW="3124200" imgH="482600" progId="Equation.3">
                  <p:embed/>
                </p:oleObj>
              </mc:Choice>
              <mc:Fallback>
                <p:oleObj name="公式" r:id="rId15" imgW="3124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5546263"/>
                        <a:ext cx="31242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59670"/>
              </p:ext>
            </p:extLst>
          </p:nvPr>
        </p:nvGraphicFramePr>
        <p:xfrm>
          <a:off x="3686175" y="3583716"/>
          <a:ext cx="31686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7" name="公式" r:id="rId17" imgW="1358310" imgH="406224" progId="Equation.3">
                  <p:embed/>
                </p:oleObj>
              </mc:Choice>
              <mc:Fallback>
                <p:oleObj name="公式" r:id="rId17" imgW="135831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3583716"/>
                        <a:ext cx="31686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1966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531831" y="1343821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32854"/>
              </p:ext>
            </p:extLst>
          </p:nvPr>
        </p:nvGraphicFramePr>
        <p:xfrm>
          <a:off x="4121820" y="1096963"/>
          <a:ext cx="257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6" name="公式" r:id="rId3" imgW="2578100" imgH="939800" progId="Equation.3">
                  <p:embed/>
                </p:oleObj>
              </mc:Choice>
              <mc:Fallback>
                <p:oleObj name="公式" r:id="rId3" imgW="25781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820" y="1096963"/>
                        <a:ext cx="257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2511635" y="247559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444583"/>
              </p:ext>
            </p:extLst>
          </p:nvPr>
        </p:nvGraphicFramePr>
        <p:xfrm>
          <a:off x="3315370" y="2233497"/>
          <a:ext cx="33845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7" name="Equation" r:id="rId5" imgW="1371600" imgH="406400" progId="Equation.DSMT4">
                  <p:embed/>
                </p:oleObj>
              </mc:Choice>
              <mc:Fallback>
                <p:oleObj name="Equation" r:id="rId5" imgW="1371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370" y="2233497"/>
                        <a:ext cx="33845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838909"/>
              </p:ext>
            </p:extLst>
          </p:nvPr>
        </p:nvGraphicFramePr>
        <p:xfrm>
          <a:off x="3315370" y="3393961"/>
          <a:ext cx="307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8" name="公式" r:id="rId7" imgW="3073400" imgH="952500" progId="Equation.3">
                  <p:embed/>
                </p:oleObj>
              </mc:Choice>
              <mc:Fallback>
                <p:oleObj name="公式" r:id="rId7" imgW="30734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370" y="3393961"/>
                        <a:ext cx="3073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931318"/>
              </p:ext>
            </p:extLst>
          </p:nvPr>
        </p:nvGraphicFramePr>
        <p:xfrm>
          <a:off x="3575720" y="4581128"/>
          <a:ext cx="2552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9" name="公式" r:id="rId9" imgW="2552700" imgH="952500" progId="Equation.3">
                  <p:embed/>
                </p:oleObj>
              </mc:Choice>
              <mc:Fallback>
                <p:oleObj name="公式" r:id="rId9" imgW="25527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4581128"/>
                        <a:ext cx="2552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368638"/>
              </p:ext>
            </p:extLst>
          </p:nvPr>
        </p:nvGraphicFramePr>
        <p:xfrm>
          <a:off x="6292850" y="4567124"/>
          <a:ext cx="172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0" name="公式" r:id="rId11" imgW="1727200" imgH="660400" progId="Equation.3">
                  <p:embed/>
                </p:oleObj>
              </mc:Choice>
              <mc:Fallback>
                <p:oleObj name="公式" r:id="rId11" imgW="17272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4567124"/>
                        <a:ext cx="172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34815"/>
              </p:ext>
            </p:extLst>
          </p:nvPr>
        </p:nvGraphicFramePr>
        <p:xfrm>
          <a:off x="6507956" y="3322523"/>
          <a:ext cx="30241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1" name="公式" r:id="rId13" imgW="1193800" imgH="431800" progId="Equation.3">
                  <p:embed/>
                </p:oleObj>
              </mc:Choice>
              <mc:Fallback>
                <p:oleObj name="公式" r:id="rId13" imgW="1193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956" y="3322523"/>
                        <a:ext cx="30241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06681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362200" y="685800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原函数存在定理：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419071"/>
              </p:ext>
            </p:extLst>
          </p:nvPr>
        </p:nvGraphicFramePr>
        <p:xfrm>
          <a:off x="2617788" y="1325563"/>
          <a:ext cx="5662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Document" r:id="rId4" imgW="5407963" imgH="473057" progId="Word.Document.8">
                  <p:embed/>
                </p:oleObj>
              </mc:Choice>
              <mc:Fallback>
                <p:oleObj name="Document" r:id="rId4" imgW="5407963" imgH="4730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1325563"/>
                        <a:ext cx="56626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438400" y="3089276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简言之：</a:t>
            </a:r>
            <a:r>
              <a:rPr kumimoji="1" lang="zh-CN" altLang="en-US" sz="2800" b="1" u="sng" dirty="0">
                <a:latin typeface="Times New Roman" panose="02020603050405020304" pitchFamily="18" charset="0"/>
              </a:rPr>
              <a:t>连续函数一定有原函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382838" y="3733801"/>
            <a:ext cx="165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问题：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429000" y="3733801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原函数是否唯一？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286000" y="4891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000376" y="4941889"/>
          <a:ext cx="24479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公式" r:id="rId6" imgW="965200" imgH="203200" progId="Equation.3">
                  <p:embed/>
                </p:oleObj>
              </mc:Choice>
              <mc:Fallback>
                <p:oleObj name="公式" r:id="rId6" imgW="965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4941889"/>
                        <a:ext cx="24479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1" name="Group 9"/>
          <p:cNvGrpSpPr>
            <a:grpSpLocks/>
          </p:cNvGrpSpPr>
          <p:nvPr/>
        </p:nvGrpSpPr>
        <p:grpSpPr bwMode="auto">
          <a:xfrm>
            <a:off x="5867401" y="5500688"/>
            <a:ext cx="3324225" cy="519112"/>
            <a:chOff x="2928" y="3744"/>
            <a:chExt cx="1776" cy="327"/>
          </a:xfrm>
        </p:grpSpPr>
        <p:sp>
          <p:nvSpPr>
            <p:cNvPr id="5134" name="Text Box 10"/>
            <p:cNvSpPr txBox="1">
              <a:spLocks noChangeArrowheads="1"/>
            </p:cNvSpPr>
            <p:nvPr/>
          </p:nvSpPr>
          <p:spPr bwMode="auto">
            <a:xfrm>
              <a:off x="2928" y="3744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（   为任意常数）</a:t>
              </a:r>
            </a:p>
          </p:txBody>
        </p:sp>
        <p:graphicFrame>
          <p:nvGraphicFramePr>
            <p:cNvPr id="513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012026"/>
                </p:ext>
              </p:extLst>
            </p:nvPr>
          </p:nvGraphicFramePr>
          <p:xfrm>
            <a:off x="3142" y="3803"/>
            <a:ext cx="19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" name="公式" r:id="rId8" imgW="317362" imgH="330057" progId="Equation.3">
                    <p:embed/>
                  </p:oleObj>
                </mc:Choice>
                <mc:Fallback>
                  <p:oleObj name="公式" r:id="rId8" imgW="317362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2" y="3803"/>
                          <a:ext cx="19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654"/>
              </p:ext>
            </p:extLst>
          </p:nvPr>
        </p:nvGraphicFramePr>
        <p:xfrm>
          <a:off x="2516188" y="1946275"/>
          <a:ext cx="62579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Document" r:id="rId11" imgW="6346308" imgH="473028" progId="Word.Document.8">
                  <p:embed/>
                </p:oleObj>
              </mc:Choice>
              <mc:Fallback>
                <p:oleObj name="Document" r:id="rId11" imgW="6346308" imgH="4730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1946275"/>
                        <a:ext cx="62579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3480"/>
              </p:ext>
            </p:extLst>
          </p:nvPr>
        </p:nvGraphicFramePr>
        <p:xfrm>
          <a:off x="2516188" y="2508250"/>
          <a:ext cx="5378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Document" r:id="rId14" imgW="5406163" imgH="477737" progId="Word.Document.8">
                  <p:embed/>
                </p:oleObj>
              </mc:Choice>
              <mc:Fallback>
                <p:oleObj name="Document" r:id="rId14" imgW="5406163" imgH="4777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2508250"/>
                        <a:ext cx="5378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429000" y="4267201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若不唯一它们之间有什么联系？</a:t>
            </a:r>
          </a:p>
        </p:txBody>
      </p:sp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727700" y="4970464"/>
          <a:ext cx="30607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公式" r:id="rId16" imgW="1206500" imgH="203200" progId="Equation.3">
                  <p:embed/>
                </p:oleObj>
              </mc:Choice>
              <mc:Fallback>
                <p:oleObj name="公式" r:id="rId16" imgW="1206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970464"/>
                        <a:ext cx="30607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88994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7" grpId="0" autoUpdateAnimBg="0"/>
      <p:bldP spid="8198" grpId="0" autoUpdateAnimBg="0"/>
      <p:bldP spid="8199" grpId="0" autoUpdateAnimBg="0"/>
      <p:bldP spid="820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781300" y="52675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46735"/>
              </p:ext>
            </p:extLst>
          </p:nvPr>
        </p:nvGraphicFramePr>
        <p:xfrm>
          <a:off x="4252529" y="280988"/>
          <a:ext cx="356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0" name="公式" r:id="rId3" imgW="3568700" imgH="901700" progId="Equation.3">
                  <p:embed/>
                </p:oleObj>
              </mc:Choice>
              <mc:Fallback>
                <p:oleObj name="公式" r:id="rId3" imgW="35687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529" y="280988"/>
                        <a:ext cx="3568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2382838" y="14970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162300" y="1306513"/>
          <a:ext cx="689768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1" name="公式" r:id="rId5" imgW="7048500" imgH="990600" progId="Equation.3">
                  <p:embed/>
                </p:oleObj>
              </mc:Choice>
              <mc:Fallback>
                <p:oleObj name="公式" r:id="rId5" imgW="70485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306513"/>
                        <a:ext cx="689768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514600" y="3273425"/>
          <a:ext cx="495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2" name="公式" r:id="rId7" imgW="4953000" imgH="889000" progId="Equation.3">
                  <p:embed/>
                </p:oleObj>
              </mc:Choice>
              <mc:Fallback>
                <p:oleObj name="公式" r:id="rId7" imgW="4953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73425"/>
                        <a:ext cx="4953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501900" y="4292600"/>
          <a:ext cx="71135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3" name="公式" r:id="rId9" imgW="7112000" imgH="901700" progId="Equation.3">
                  <p:embed/>
                </p:oleObj>
              </mc:Choice>
              <mc:Fallback>
                <p:oleObj name="公式" r:id="rId9" imgW="71120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292600"/>
                        <a:ext cx="71135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476500" y="5229225"/>
          <a:ext cx="55006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4" name="公式" r:id="rId11" imgW="5499100" imgH="889000" progId="Equation.3">
                  <p:embed/>
                </p:oleObj>
              </mc:Choice>
              <mc:Fallback>
                <p:oleObj name="公式" r:id="rId11" imgW="5499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5229225"/>
                        <a:ext cx="55006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2495550" y="2349500"/>
          <a:ext cx="36004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5" name="Equation" r:id="rId13" imgW="1574800" imgH="431800" progId="Equation.DSMT4">
                  <p:embed/>
                </p:oleObj>
              </mc:Choice>
              <mc:Fallback>
                <p:oleObj name="Equation" r:id="rId13" imgW="157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349500"/>
                        <a:ext cx="36004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37160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917478" y="515938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351088" y="150812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51376"/>
              </p:ext>
            </p:extLst>
          </p:nvPr>
        </p:nvGraphicFramePr>
        <p:xfrm>
          <a:off x="4560888" y="278608"/>
          <a:ext cx="209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4" name="公式" r:id="rId3" imgW="2095500" imgH="889000" progId="Equation.3">
                  <p:embed/>
                </p:oleObj>
              </mc:Choice>
              <mc:Fallback>
                <p:oleObj name="公式" r:id="rId3" imgW="2095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278608"/>
                        <a:ext cx="2095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113088" y="1341438"/>
          <a:ext cx="199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5" name="公式" r:id="rId5" imgW="1993900" imgH="889000" progId="Equation.3">
                  <p:embed/>
                </p:oleObj>
              </mc:Choice>
              <mc:Fallback>
                <p:oleObj name="公式" r:id="rId5" imgW="1993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341438"/>
                        <a:ext cx="1993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5164138" y="1366838"/>
          <a:ext cx="408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6" name="公式" r:id="rId7" imgW="4067085" imgH="942859" progId="Equation.3">
                  <p:embed/>
                </p:oleObj>
              </mc:Choice>
              <mc:Fallback>
                <p:oleObj name="公式" r:id="rId7" imgW="4067085" imgH="9428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1366838"/>
                        <a:ext cx="4089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960688" y="2425700"/>
          <a:ext cx="245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7" name="公式" r:id="rId9" imgW="2451100" imgH="889000" progId="Equation.3">
                  <p:embed/>
                </p:oleObj>
              </mc:Choice>
              <mc:Fallback>
                <p:oleObj name="公式" r:id="rId9" imgW="2451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2425700"/>
                        <a:ext cx="2451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5475288" y="2444750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8" name="公式" r:id="rId11" imgW="2286000" imgH="889000" progId="Equation.3">
                  <p:embed/>
                </p:oleObj>
              </mc:Choice>
              <mc:Fallback>
                <p:oleObj name="公式" r:id="rId11" imgW="2286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2444750"/>
                        <a:ext cx="228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2986088" y="4387850"/>
          <a:ext cx="462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9" name="公式" r:id="rId13" imgW="4622800" imgH="889000" progId="Equation.3">
                  <p:embed/>
                </p:oleObj>
              </mc:Choice>
              <mc:Fallback>
                <p:oleObj name="公式" r:id="rId13" imgW="4622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387850"/>
                        <a:ext cx="4622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264697"/>
              </p:ext>
            </p:extLst>
          </p:nvPr>
        </p:nvGraphicFramePr>
        <p:xfrm>
          <a:off x="2960688" y="5322887"/>
          <a:ext cx="321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0" name="公式" r:id="rId15" imgW="3213100" imgH="889000" progId="Equation.3">
                  <p:embed/>
                </p:oleObj>
              </mc:Choice>
              <mc:Fallback>
                <p:oleObj name="公式" r:id="rId15" imgW="3213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5322887"/>
                        <a:ext cx="321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2927350" y="3382963"/>
          <a:ext cx="38052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" name="Equation" r:id="rId17" imgW="1612900" imgH="406400" progId="Equation.DSMT4">
                  <p:embed/>
                </p:oleObj>
              </mc:Choice>
              <mc:Fallback>
                <p:oleObj name="Equation" r:id="rId17" imgW="1612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382963"/>
                        <a:ext cx="38052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83061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016250" y="525464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406650" y="119697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80313"/>
              </p:ext>
            </p:extLst>
          </p:nvPr>
        </p:nvGraphicFramePr>
        <p:xfrm>
          <a:off x="4667250" y="514352"/>
          <a:ext cx="27686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3" name="公式" r:id="rId3" imgW="2768600" imgH="635000" progId="Equation.3">
                  <p:embed/>
                </p:oleObj>
              </mc:Choice>
              <mc:Fallback>
                <p:oleObj name="公式" r:id="rId3" imgW="27686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514352"/>
                        <a:ext cx="27686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3016250" y="1235075"/>
          <a:ext cx="266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4" name="公式" r:id="rId5" imgW="2667000" imgH="571500" progId="Equation.3">
                  <p:embed/>
                </p:oleObj>
              </mc:Choice>
              <mc:Fallback>
                <p:oleObj name="公式" r:id="rId5" imgW="2667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235075"/>
                        <a:ext cx="266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711450" y="1952625"/>
          <a:ext cx="381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5" name="公式" r:id="rId7" imgW="3790856" imgH="552579" progId="Equation.3">
                  <p:embed/>
                </p:oleObj>
              </mc:Choice>
              <mc:Fallback>
                <p:oleObj name="公式" r:id="rId7" imgW="3790856" imgH="552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952625"/>
                        <a:ext cx="381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711450" y="2689225"/>
          <a:ext cx="472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6" name="公式" r:id="rId9" imgW="4724400" imgH="571500" progId="Equation.3">
                  <p:embed/>
                </p:oleObj>
              </mc:Choice>
              <mc:Fallback>
                <p:oleObj name="公式" r:id="rId9" imgW="47244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689225"/>
                        <a:ext cx="472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711450" y="3413125"/>
          <a:ext cx="5691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7" name="公式" r:id="rId11" imgW="5689600" imgH="571500" progId="Equation.3">
                  <p:embed/>
                </p:oleObj>
              </mc:Choice>
              <mc:Fallback>
                <p:oleObj name="公式" r:id="rId11" imgW="56896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413125"/>
                        <a:ext cx="56911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673350" y="4124325"/>
          <a:ext cx="523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8" name="公式" r:id="rId13" imgW="5232400" imgH="889000" progId="Equation.3">
                  <p:embed/>
                </p:oleObj>
              </mc:Choice>
              <mc:Fallback>
                <p:oleObj name="公式" r:id="rId13" imgW="5232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4124325"/>
                        <a:ext cx="523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2673350" y="5147852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2651656" y="5147852"/>
            <a:ext cx="687667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>
                <a:latin typeface="Times New Roman" panose="02020603050405020304" pitchFamily="18" charset="0"/>
              </a:rPr>
              <a:t>          当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被积函数是三角函数相乘时，拆开奇次项去凑微分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5721351" y="1166813"/>
          <a:ext cx="38782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9" name="Equation" r:id="rId15" imgW="1637589" imgH="291973" progId="Equation.DSMT4">
                  <p:embed/>
                </p:oleObj>
              </mc:Choice>
              <mc:Fallback>
                <p:oleObj name="Equation" r:id="rId15" imgW="1637589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1" y="1166813"/>
                        <a:ext cx="38782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24158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  <p:bldP spid="47114" grpId="0" autoUpdateAnimBg="0"/>
      <p:bldP spid="47115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476500" y="9731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2476500" y="178435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890963" y="936626"/>
          <a:ext cx="2717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" name="公式" r:id="rId3" imgW="2717800" imgH="635000" progId="Equation.3">
                  <p:embed/>
                </p:oleObj>
              </mc:Choice>
              <mc:Fallback>
                <p:oleObj name="公式" r:id="rId3" imgW="2717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936626"/>
                        <a:ext cx="2717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 descr="大纸屑"/>
          <p:cNvGraphicFramePr>
            <a:graphicFrameLocks noChangeAspect="1"/>
          </p:cNvGraphicFramePr>
          <p:nvPr/>
        </p:nvGraphicFramePr>
        <p:xfrm>
          <a:off x="3105150" y="1625600"/>
          <a:ext cx="64023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" name="公式" r:id="rId5" imgW="6381714" imgH="866749" progId="Equation.3">
                  <p:embed/>
                </p:oleObj>
              </mc:Choice>
              <mc:Fallback>
                <p:oleObj name="公式" r:id="rId5" imgW="6381714" imgH="8667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1625600"/>
                        <a:ext cx="64023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lgConfetti">
                              <a:fgClr>
                                <a:srgbClr val="66FFFF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81622"/>
              </p:ext>
            </p:extLst>
          </p:nvPr>
        </p:nvGraphicFramePr>
        <p:xfrm>
          <a:off x="3105150" y="2456246"/>
          <a:ext cx="510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1" name="公式" r:id="rId7" imgW="5105400" imgH="889000" progId="Equation.3">
                  <p:embed/>
                </p:oleObj>
              </mc:Choice>
              <mc:Fallback>
                <p:oleObj name="公式" r:id="rId7" imgW="5105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456246"/>
                        <a:ext cx="510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237191"/>
              </p:ext>
            </p:extLst>
          </p:nvPr>
        </p:nvGraphicFramePr>
        <p:xfrm>
          <a:off x="2783632" y="3310416"/>
          <a:ext cx="62245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2" name="公式" r:id="rId9" imgW="6223000" imgH="889000" progId="Equation.3">
                  <p:embed/>
                </p:oleObj>
              </mc:Choice>
              <mc:Fallback>
                <p:oleObj name="公式" r:id="rId9" imgW="6223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3310416"/>
                        <a:ext cx="62245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192303"/>
              </p:ext>
            </p:extLst>
          </p:nvPr>
        </p:nvGraphicFramePr>
        <p:xfrm>
          <a:off x="3215680" y="4223232"/>
          <a:ext cx="377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" name="公式" r:id="rId11" imgW="3771900" imgH="889000" progId="Equation.3">
                  <p:embed/>
                </p:oleObj>
              </mc:Choice>
              <mc:Fallback>
                <p:oleObj name="公式" r:id="rId11" imgW="3771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4223232"/>
                        <a:ext cx="3771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27582"/>
              </p:ext>
            </p:extLst>
          </p:nvPr>
        </p:nvGraphicFramePr>
        <p:xfrm>
          <a:off x="2783632" y="5301208"/>
          <a:ext cx="29479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" name="Equation" r:id="rId13" imgW="1295280" imgH="291960" progId="Equation.DSMT4">
                  <p:embed/>
                </p:oleObj>
              </mc:Choice>
              <mc:Fallback>
                <p:oleObj name="Equation" r:id="rId13" imgW="1295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5301208"/>
                        <a:ext cx="2947988" cy="66357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35541"/>
              </p:ext>
            </p:extLst>
          </p:nvPr>
        </p:nvGraphicFramePr>
        <p:xfrm>
          <a:off x="6023992" y="5301208"/>
          <a:ext cx="2880320" cy="638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5" name="Equation" r:id="rId15" imgW="1307880" imgH="291960" progId="Equation.DSMT4">
                  <p:embed/>
                </p:oleObj>
              </mc:Choice>
              <mc:Fallback>
                <p:oleObj name="Equation" r:id="rId15" imgW="1307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5301208"/>
                        <a:ext cx="2880320" cy="63893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7474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109194" y="9978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146300" y="1805232"/>
            <a:ext cx="1357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解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一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)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5257800" y="1631950"/>
          <a:ext cx="175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" name="公式" r:id="rId3" imgW="1752600" imgH="889000" progId="Equation.3">
                  <p:embed/>
                </p:oleObj>
              </mc:Choice>
              <mc:Fallback>
                <p:oleObj name="公式" r:id="rId3" imgW="1752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31950"/>
                        <a:ext cx="175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842282"/>
              </p:ext>
            </p:extLst>
          </p:nvPr>
        </p:nvGraphicFramePr>
        <p:xfrm>
          <a:off x="3591399" y="956773"/>
          <a:ext cx="14859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" name="公式" r:id="rId5" imgW="1485255" imgH="634725" progId="Equation.3">
                  <p:embed/>
                </p:oleObj>
              </mc:Choice>
              <mc:Fallback>
                <p:oleObj name="公式" r:id="rId5" imgW="1485255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399" y="956773"/>
                        <a:ext cx="14859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3886200" y="1790700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6" name="公式" r:id="rId7" imgW="1384300" imgH="571500" progId="Equation.3">
                  <p:embed/>
                </p:oleObj>
              </mc:Choice>
              <mc:Fallback>
                <p:oleObj name="公式" r:id="rId7" imgW="13843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90700"/>
                        <a:ext cx="138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7010400" y="1612900"/>
          <a:ext cx="2844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7" name="公式" r:id="rId9" imgW="2828914" imgH="1342871" progId="Equation.3">
                  <p:embed/>
                </p:oleObj>
              </mc:Choice>
              <mc:Fallback>
                <p:oleObj name="公式" r:id="rId9" imgW="2828914" imgH="1342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612900"/>
                        <a:ext cx="28448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84593"/>
              </p:ext>
            </p:extLst>
          </p:nvPr>
        </p:nvGraphicFramePr>
        <p:xfrm>
          <a:off x="2905599" y="3013607"/>
          <a:ext cx="3916892" cy="16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8" name="Equation" r:id="rId11" imgW="1612800" imgH="685800" progId="Equation.DSMT4">
                  <p:embed/>
                </p:oleObj>
              </mc:Choice>
              <mc:Fallback>
                <p:oleObj name="Equation" r:id="rId11" imgW="1612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599" y="3013607"/>
                        <a:ext cx="3916892" cy="16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71345"/>
              </p:ext>
            </p:extLst>
          </p:nvPr>
        </p:nvGraphicFramePr>
        <p:xfrm>
          <a:off x="6834188" y="2972808"/>
          <a:ext cx="3021012" cy="145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9" name="Equation" r:id="rId13" imgW="1269720" imgH="609480" progId="Equation.DSMT4">
                  <p:embed/>
                </p:oleObj>
              </mc:Choice>
              <mc:Fallback>
                <p:oleObj name="Equation" r:id="rId13" imgW="1269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2972808"/>
                        <a:ext cx="3021012" cy="1450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310176"/>
              </p:ext>
            </p:extLst>
          </p:nvPr>
        </p:nvGraphicFramePr>
        <p:xfrm>
          <a:off x="2905599" y="4638229"/>
          <a:ext cx="217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0" name="公式" r:id="rId15" imgW="2171700" imgH="889000" progId="Equation.3">
                  <p:embed/>
                </p:oleObj>
              </mc:Choice>
              <mc:Fallback>
                <p:oleObj name="公式" r:id="rId15" imgW="2171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599" y="4638229"/>
                        <a:ext cx="217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079149"/>
              </p:ext>
            </p:extLst>
          </p:nvPr>
        </p:nvGraphicFramePr>
        <p:xfrm>
          <a:off x="5221938" y="4915551"/>
          <a:ext cx="3517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1" name="公式" r:id="rId17" imgW="3517900" imgH="406400" progId="Equation.3">
                  <p:embed/>
                </p:oleObj>
              </mc:Choice>
              <mc:Fallback>
                <p:oleObj name="公式" r:id="rId17" imgW="3517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938" y="4915551"/>
                        <a:ext cx="3517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4953000" y="5486401"/>
            <a:ext cx="445536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使用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了三角函数恒等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形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kumimoji="1"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505799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6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360408" y="731838"/>
            <a:ext cx="143469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解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)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46273"/>
              </p:ext>
            </p:extLst>
          </p:nvPr>
        </p:nvGraphicFramePr>
        <p:xfrm>
          <a:off x="5339370" y="470694"/>
          <a:ext cx="175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5" name="公式" r:id="rId3" imgW="1752600" imgH="889000" progId="Equation.3">
                  <p:embed/>
                </p:oleObj>
              </mc:Choice>
              <mc:Fallback>
                <p:oleObj name="公式" r:id="rId3" imgW="1752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370" y="470694"/>
                        <a:ext cx="175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607726"/>
              </p:ext>
            </p:extLst>
          </p:nvPr>
        </p:nvGraphicFramePr>
        <p:xfrm>
          <a:off x="3875088" y="671512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6" name="公式" r:id="rId5" imgW="1384300" imgH="571500" progId="Equation.3">
                  <p:embed/>
                </p:oleObj>
              </mc:Choice>
              <mc:Fallback>
                <p:oleObj name="公式" r:id="rId5" imgW="13843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671512"/>
                        <a:ext cx="138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133582"/>
              </p:ext>
            </p:extLst>
          </p:nvPr>
        </p:nvGraphicFramePr>
        <p:xfrm>
          <a:off x="7113588" y="496888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7" name="公式" r:id="rId7" imgW="1895428" imgH="866749" progId="Equation.3">
                  <p:embed/>
                </p:oleObj>
              </mc:Choice>
              <mc:Fallback>
                <p:oleObj name="公式" r:id="rId7" imgW="1895428" imgH="8667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496888"/>
                        <a:ext cx="191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3138488" y="1412875"/>
          <a:ext cx="355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8" name="公式" r:id="rId9" imgW="3556000" imgH="889000" progId="Equation.3">
                  <p:embed/>
                </p:oleObj>
              </mc:Choice>
              <mc:Fallback>
                <p:oleObj name="公式" r:id="rId9" imgW="3556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1412875"/>
                        <a:ext cx="355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920881"/>
              </p:ext>
            </p:extLst>
          </p:nvPr>
        </p:nvGraphicFramePr>
        <p:xfrm>
          <a:off x="7091970" y="1799829"/>
          <a:ext cx="14097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9" name="公式" r:id="rId11" imgW="1390513" imgH="238061" progId="Equation.3">
                  <p:embed/>
                </p:oleObj>
              </mc:Choice>
              <mc:Fallback>
                <p:oleObj name="公式" r:id="rId11" imgW="1390513" imgH="2380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970" y="1799829"/>
                        <a:ext cx="14097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125788" y="2524125"/>
          <a:ext cx="213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0" name="公式" r:id="rId13" imgW="2133600" imgH="889000" progId="Equation.3">
                  <p:embed/>
                </p:oleObj>
              </mc:Choice>
              <mc:Fallback>
                <p:oleObj name="公式" r:id="rId13" imgW="2133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2524125"/>
                        <a:ext cx="2133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5322888" y="2492375"/>
          <a:ext cx="370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1" name="公式" r:id="rId15" imgW="3708400" imgH="965200" progId="Equation.3">
                  <p:embed/>
                </p:oleObj>
              </mc:Choice>
              <mc:Fallback>
                <p:oleObj name="公式" r:id="rId15" imgW="37084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2492375"/>
                        <a:ext cx="3708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3138488" y="3678238"/>
          <a:ext cx="233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2" name="公式" r:id="rId17" imgW="2336800" imgH="889000" progId="Equation.3">
                  <p:embed/>
                </p:oleObj>
              </mc:Choice>
              <mc:Fallback>
                <p:oleObj name="公式" r:id="rId17" imgW="2336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3678238"/>
                        <a:ext cx="233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5505451" y="3644900"/>
          <a:ext cx="30257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3" name="Equation" r:id="rId19" imgW="1231366" imgH="406224" progId="Equation.DSMT4">
                  <p:embed/>
                </p:oleObj>
              </mc:Choice>
              <mc:Fallback>
                <p:oleObj name="Equation" r:id="rId19" imgW="123136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1" y="3644900"/>
                        <a:ext cx="30257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2255559" y="546761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类似地可推出</a:t>
            </a:r>
          </a:p>
        </p:txBody>
      </p:sp>
      <p:graphicFrame>
        <p:nvGraphicFramePr>
          <p:cNvPr id="501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442175"/>
              </p:ext>
            </p:extLst>
          </p:nvPr>
        </p:nvGraphicFramePr>
        <p:xfrm>
          <a:off x="4600667" y="5384800"/>
          <a:ext cx="5003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4" name="公式" r:id="rId21" imgW="5003800" imgH="635000" progId="Equation.3">
                  <p:embed/>
                </p:oleObj>
              </mc:Choice>
              <mc:Fallback>
                <p:oleObj name="公式" r:id="rId21" imgW="5003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667" y="5384800"/>
                        <a:ext cx="5003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3154363" y="4868863"/>
          <a:ext cx="3517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5" name="公式" r:id="rId23" imgW="3517900" imgH="406400" progId="Equation.3">
                  <p:embed/>
                </p:oleObj>
              </mc:Choice>
              <mc:Fallback>
                <p:oleObj name="公式" r:id="rId23" imgW="3517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4868863"/>
                        <a:ext cx="35179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96839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8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03511" y="725512"/>
            <a:ext cx="1003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95965" y="72551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积分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98729"/>
              </p:ext>
            </p:extLst>
          </p:nvPr>
        </p:nvGraphicFramePr>
        <p:xfrm>
          <a:off x="3935760" y="645004"/>
          <a:ext cx="1569442" cy="65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1" name="Equation" r:id="rId3" imgW="698400" imgH="291960" progId="Equation.DSMT4">
                  <p:embed/>
                </p:oleObj>
              </mc:Choice>
              <mc:Fallback>
                <p:oleObj name="Equation" r:id="rId3" imgW="698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5760" y="645004"/>
                        <a:ext cx="1569442" cy="65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661673" y="141277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940320"/>
              </p:ext>
            </p:extLst>
          </p:nvPr>
        </p:nvGraphicFramePr>
        <p:xfrm>
          <a:off x="2423592" y="1346567"/>
          <a:ext cx="47625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2" name="Equation" r:id="rId5" imgW="2120760" imgH="291960" progId="Equation.DSMT4">
                  <p:embed/>
                </p:oleObj>
              </mc:Choice>
              <mc:Fallback>
                <p:oleObj name="Equation" r:id="rId5" imgW="2120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3592" y="1346567"/>
                        <a:ext cx="4762500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26565"/>
              </p:ext>
            </p:extLst>
          </p:nvPr>
        </p:nvGraphicFramePr>
        <p:xfrm>
          <a:off x="2282997" y="2002205"/>
          <a:ext cx="504369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3" name="Equation" r:id="rId7" imgW="2273040" imgH="291960" progId="Equation.DSMT4">
                  <p:embed/>
                </p:oleObj>
              </mc:Choice>
              <mc:Fallback>
                <p:oleObj name="Equation" r:id="rId7" imgW="227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2997" y="2002205"/>
                        <a:ext cx="504369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150342"/>
              </p:ext>
            </p:extLst>
          </p:nvPr>
        </p:nvGraphicFramePr>
        <p:xfrm>
          <a:off x="2282997" y="2708830"/>
          <a:ext cx="4184077" cy="65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4" name="Equation" r:id="rId9" imgW="1866600" imgH="291960" progId="Equation.DSMT4">
                  <p:embed/>
                </p:oleObj>
              </mc:Choice>
              <mc:Fallback>
                <p:oleObj name="Equation" r:id="rId9" imgW="1866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2997" y="2708830"/>
                        <a:ext cx="4184077" cy="654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682646"/>
              </p:ext>
            </p:extLst>
          </p:nvPr>
        </p:nvGraphicFramePr>
        <p:xfrm>
          <a:off x="2276819" y="3371892"/>
          <a:ext cx="353739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5" name="Equation" r:id="rId11" imgW="1663560" imgH="406080" progId="Equation.DSMT4">
                  <p:embed/>
                </p:oleObj>
              </mc:Choice>
              <mc:Fallback>
                <p:oleObj name="Equation" r:id="rId11" imgW="1663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6819" y="3371892"/>
                        <a:ext cx="3537393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699788" y="428123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883168" y="4178198"/>
            <a:ext cx="5244067" cy="671513"/>
            <a:chOff x="2707313" y="4208886"/>
            <a:chExt cx="5244067" cy="671513"/>
          </a:xfrm>
        </p:grpSpPr>
        <p:sp>
          <p:nvSpPr>
            <p:cNvPr id="11" name="文本框 10"/>
            <p:cNvSpPr txBox="1"/>
            <p:nvPr/>
          </p:nvSpPr>
          <p:spPr>
            <a:xfrm>
              <a:off x="2707313" y="4283033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设</a:t>
              </a:r>
              <a:endParaRPr lang="zh-CN" altLang="en-US" sz="2800" b="1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4923960"/>
                </p:ext>
              </p:extLst>
            </p:nvPr>
          </p:nvGraphicFramePr>
          <p:xfrm>
            <a:off x="3223805" y="4208886"/>
            <a:ext cx="4727575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46" name="Equation" r:id="rId13" imgW="2057400" imgH="291960" progId="Equation.DSMT4">
                    <p:embed/>
                  </p:oleObj>
                </mc:Choice>
                <mc:Fallback>
                  <p:oleObj name="Equation" r:id="rId13" imgW="20574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23805" y="4208886"/>
                          <a:ext cx="4727575" cy="671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603766"/>
              </p:ext>
            </p:extLst>
          </p:nvPr>
        </p:nvGraphicFramePr>
        <p:xfrm>
          <a:off x="1699788" y="5045381"/>
          <a:ext cx="2403592" cy="52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7" name="Equation" r:id="rId15" imgW="1054080" imgH="228600" progId="Equation.DSMT4">
                  <p:embed/>
                </p:oleObj>
              </mc:Choice>
              <mc:Fallback>
                <p:oleObj name="Equation" r:id="rId15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9788" y="5045381"/>
                        <a:ext cx="2403592" cy="521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04985"/>
              </p:ext>
            </p:extLst>
          </p:nvPr>
        </p:nvGraphicFramePr>
        <p:xfrm>
          <a:off x="5087888" y="5050705"/>
          <a:ext cx="1824414" cy="52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8" name="Equation" r:id="rId17" imgW="799920" imgH="228600" progId="Equation.DSMT4">
                  <p:embed/>
                </p:oleObj>
              </mc:Choice>
              <mc:Fallback>
                <p:oleObj name="Equation" r:id="rId17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87888" y="5050705"/>
                        <a:ext cx="1824414" cy="521261"/>
                      </a:xfrm>
                      <a:prstGeom prst="rect">
                        <a:avLst/>
                      </a:prstGeom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06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476500" y="1899443"/>
            <a:ext cx="59516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pSp>
        <p:nvGrpSpPr>
          <p:cNvPr id="48131" name="Group 3"/>
          <p:cNvGrpSpPr>
            <a:grpSpLocks/>
          </p:cNvGrpSpPr>
          <p:nvPr/>
        </p:nvGrpSpPr>
        <p:grpSpPr bwMode="auto">
          <a:xfrm>
            <a:off x="2476500" y="1125538"/>
            <a:ext cx="6781800" cy="519112"/>
            <a:chOff x="672" y="709"/>
            <a:chExt cx="4272" cy="327"/>
          </a:xfrm>
        </p:grpSpPr>
        <p:sp>
          <p:nvSpPr>
            <p:cNvPr id="48140" name="Text Box 4"/>
            <p:cNvSpPr txBox="1">
              <a:spLocks noChangeArrowheads="1"/>
            </p:cNvSpPr>
            <p:nvPr/>
          </p:nvSpPr>
          <p:spPr bwMode="auto">
            <a:xfrm>
              <a:off x="672" y="709"/>
              <a:ext cx="4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5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设                                     求         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8141" name="Object 5"/>
            <p:cNvGraphicFramePr>
              <a:graphicFrameLocks noChangeAspect="1"/>
            </p:cNvGraphicFramePr>
            <p:nvPr/>
          </p:nvGraphicFramePr>
          <p:xfrm>
            <a:off x="1632" y="720"/>
            <a:ext cx="189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4" name="公式" r:id="rId3" imgW="3009900" imgH="495300" progId="Equation.3">
                    <p:embed/>
                  </p:oleObj>
                </mc:Choice>
                <mc:Fallback>
                  <p:oleObj name="公式" r:id="rId3" imgW="3009900" imgH="495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720"/>
                          <a:ext cx="189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2" name="Object 6"/>
            <p:cNvGraphicFramePr>
              <a:graphicFrameLocks noChangeAspect="1"/>
            </p:cNvGraphicFramePr>
            <p:nvPr/>
          </p:nvGraphicFramePr>
          <p:xfrm>
            <a:off x="3888" y="768"/>
            <a:ext cx="5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5" name="公式" r:id="rId5" imgW="837836" imgH="406224" progId="Equation.3">
                    <p:embed/>
                  </p:oleObj>
                </mc:Choice>
                <mc:Fallback>
                  <p:oleObj name="公式" r:id="rId5" imgW="837836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768"/>
                          <a:ext cx="5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07" name="Group 7"/>
          <p:cNvGrpSpPr>
            <a:grpSpLocks/>
          </p:cNvGrpSpPr>
          <p:nvPr/>
        </p:nvGrpSpPr>
        <p:grpSpPr bwMode="auto">
          <a:xfrm>
            <a:off x="3390900" y="1919288"/>
            <a:ext cx="2070100" cy="519112"/>
            <a:chOff x="1104" y="1113"/>
            <a:chExt cx="1304" cy="327"/>
          </a:xfrm>
        </p:grpSpPr>
        <p:sp>
          <p:nvSpPr>
            <p:cNvPr id="48138" name="Text Box 8"/>
            <p:cNvSpPr txBox="1">
              <a:spLocks noChangeArrowheads="1"/>
            </p:cNvSpPr>
            <p:nvPr/>
          </p:nvSpPr>
          <p:spPr bwMode="auto">
            <a:xfrm>
              <a:off x="1104" y="1113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48139" name="Object 9"/>
            <p:cNvGraphicFramePr>
              <a:graphicFrameLocks noChangeAspect="1"/>
            </p:cNvGraphicFramePr>
            <p:nvPr/>
          </p:nvGraphicFramePr>
          <p:xfrm>
            <a:off x="1440" y="1132"/>
            <a:ext cx="9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6" name="公式" r:id="rId7" imgW="1536700" imgH="419100" progId="Equation.3">
                    <p:embed/>
                  </p:oleObj>
                </mc:Choice>
                <mc:Fallback>
                  <p:oleObj name="公式" r:id="rId7" imgW="15367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132"/>
                          <a:ext cx="96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5670550" y="1987551"/>
          <a:ext cx="2908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7" name="公式" r:id="rId9" imgW="2908300" imgH="482600" progId="Equation.3">
                  <p:embed/>
                </p:oleObj>
              </mc:Choice>
              <mc:Fallback>
                <p:oleObj name="公式" r:id="rId9" imgW="2908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1987551"/>
                        <a:ext cx="2908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3492500" y="2819401"/>
          <a:ext cx="2108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8" name="公式" r:id="rId11" imgW="2108200" imgH="431800" progId="Equation.3">
                  <p:embed/>
                </p:oleObj>
              </mc:Choice>
              <mc:Fallback>
                <p:oleObj name="公式" r:id="rId11" imgW="2108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819401"/>
                        <a:ext cx="2108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3432176" y="3457576"/>
          <a:ext cx="27352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" name="Equation" r:id="rId13" imgW="1167893" imgH="291973" progId="Equation.DSMT4">
                  <p:embed/>
                </p:oleObj>
              </mc:Choice>
              <mc:Fallback>
                <p:oleObj name="Equation" r:id="rId13" imgW="1167893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3457576"/>
                        <a:ext cx="27352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6184900" y="3349625"/>
          <a:ext cx="226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0" name="公式" r:id="rId15" imgW="2260600" imgH="889000" progId="Equation.3">
                  <p:embed/>
                </p:oleObj>
              </mc:Choice>
              <mc:Fallback>
                <p:oleObj name="公式" r:id="rId15" imgW="2260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349625"/>
                        <a:ext cx="226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3422650" y="4343400"/>
          <a:ext cx="318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1" name="公式" r:id="rId17" imgW="3187700" imgH="889000" progId="Equation.3">
                  <p:embed/>
                </p:oleObj>
              </mc:Choice>
              <mc:Fallback>
                <p:oleObj name="公式" r:id="rId17" imgW="3187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343400"/>
                        <a:ext cx="318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0175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175569" y="74374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135188" y="195897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63858"/>
              </p:ext>
            </p:extLst>
          </p:nvPr>
        </p:nvGraphicFramePr>
        <p:xfrm>
          <a:off x="3719736" y="414338"/>
          <a:ext cx="3276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4" name="公式" r:id="rId3" imgW="3276600" imgH="1358900" progId="Equation.3">
                  <p:embed/>
                </p:oleObj>
              </mc:Choice>
              <mc:Fallback>
                <p:oleObj name="公式" r:id="rId3" imgW="3276600" imgH="135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414338"/>
                        <a:ext cx="32766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26236"/>
              </p:ext>
            </p:extLst>
          </p:nvPr>
        </p:nvGraphicFramePr>
        <p:xfrm>
          <a:off x="2622712" y="1738314"/>
          <a:ext cx="3406452" cy="149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5" name="Equation" r:id="rId5" imgW="1358640" imgH="596880" progId="Equation.DSMT4">
                  <p:embed/>
                </p:oleObj>
              </mc:Choice>
              <mc:Fallback>
                <p:oleObj name="Equation" r:id="rId5" imgW="13586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712" y="1738314"/>
                        <a:ext cx="3406452" cy="1496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466976" y="3243264"/>
          <a:ext cx="4321175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6" name="Equation" r:id="rId7" imgW="1781258" imgH="695415" progId="Equation.DSMT4">
                  <p:embed/>
                </p:oleObj>
              </mc:Choice>
              <mc:Fallback>
                <p:oleObj name="Equation" r:id="rId7" imgW="1781258" imgH="695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6" y="3243264"/>
                        <a:ext cx="4321175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56324"/>
              </p:ext>
            </p:extLst>
          </p:nvPr>
        </p:nvGraphicFramePr>
        <p:xfrm>
          <a:off x="2443537" y="4810127"/>
          <a:ext cx="3857824" cy="148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7" name="Equation" r:id="rId9" imgW="1549080" imgH="596880" progId="Equation.DSMT4">
                  <p:embed/>
                </p:oleObj>
              </mc:Choice>
              <mc:Fallback>
                <p:oleObj name="Equation" r:id="rId9" imgW="15490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537" y="4810127"/>
                        <a:ext cx="3857824" cy="148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499841"/>
              </p:ext>
            </p:extLst>
          </p:nvPr>
        </p:nvGraphicFramePr>
        <p:xfrm>
          <a:off x="6274966" y="4857081"/>
          <a:ext cx="271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8" name="公式" r:id="rId11" imgW="2717800" imgH="889000" progId="Equation.3">
                  <p:embed/>
                </p:oleObj>
              </mc:Choice>
              <mc:Fallback>
                <p:oleObj name="公式" r:id="rId11" imgW="2717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966" y="4857081"/>
                        <a:ext cx="271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6013450" y="1738314"/>
          <a:ext cx="424815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9" name="Equation" r:id="rId13" imgW="1704914" imgH="695415" progId="Equation.DSMT4">
                  <p:embed/>
                </p:oleObj>
              </mc:Choice>
              <mc:Fallback>
                <p:oleObj name="Equation" r:id="rId13" imgW="1704914" imgH="695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1738314"/>
                        <a:ext cx="4248150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7712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349500" y="765175"/>
            <a:ext cx="457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关于原函数的说明：</a:t>
            </a: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2641600" y="1590676"/>
            <a:ext cx="7543800" cy="519113"/>
            <a:chOff x="844" y="1338"/>
            <a:chExt cx="4752" cy="327"/>
          </a:xfrm>
        </p:grpSpPr>
        <p:sp>
          <p:nvSpPr>
            <p:cNvPr id="6166" name="Text Box 4"/>
            <p:cNvSpPr txBox="1">
              <a:spLocks noChangeArrowheads="1"/>
            </p:cNvSpPr>
            <p:nvPr/>
          </p:nvSpPr>
          <p:spPr bwMode="auto">
            <a:xfrm>
              <a:off x="844" y="1338"/>
              <a:ext cx="47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dirty="0" smtClean="0">
                  <a:latin typeface="Times New Roman" panose="02020603050405020304" pitchFamily="18" charset="0"/>
                </a:rPr>
                <a:t>(1)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</a:rPr>
                <a:t>若                      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，则对于任意常数     ，</a:t>
              </a:r>
            </a:p>
          </p:txBody>
        </p:sp>
        <p:graphicFrame>
          <p:nvGraphicFramePr>
            <p:cNvPr id="6167" name="Object 5"/>
            <p:cNvGraphicFramePr>
              <a:graphicFrameLocks noChangeAspect="1"/>
            </p:cNvGraphicFramePr>
            <p:nvPr/>
          </p:nvGraphicFramePr>
          <p:xfrm>
            <a:off x="1440" y="1383"/>
            <a:ext cx="134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" name="公式" r:id="rId3" imgW="2133600" imgH="431800" progId="Equation.3">
                    <p:embed/>
                  </p:oleObj>
                </mc:Choice>
                <mc:Fallback>
                  <p:oleObj name="公式" r:id="rId3" imgW="21336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383"/>
                          <a:ext cx="134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6"/>
            <p:cNvGraphicFramePr>
              <a:graphicFrameLocks noChangeAspect="1"/>
            </p:cNvGraphicFramePr>
            <p:nvPr/>
          </p:nvGraphicFramePr>
          <p:xfrm>
            <a:off x="4656" y="1423"/>
            <a:ext cx="19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" name="公式" r:id="rId5" imgW="317362" imgH="330057" progId="Equation.3">
                    <p:embed/>
                  </p:oleObj>
                </mc:Choice>
                <mc:Fallback>
                  <p:oleObj name="公式" r:id="rId5" imgW="317362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423"/>
                          <a:ext cx="19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263901" y="2195513"/>
          <a:ext cx="53832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文档" r:id="rId7" imgW="5068257" imgH="592752" progId="Word.Document.8">
                  <p:embed/>
                </p:oleObj>
              </mc:Choice>
              <mc:Fallback>
                <p:oleObj name="文档" r:id="rId7" imgW="5068257" imgH="5927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1" y="2195513"/>
                        <a:ext cx="538321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4" name="Group 8"/>
          <p:cNvGrpSpPr>
            <a:grpSpLocks/>
          </p:cNvGrpSpPr>
          <p:nvPr/>
        </p:nvGrpSpPr>
        <p:grpSpPr bwMode="auto">
          <a:xfrm>
            <a:off x="2579689" y="3009901"/>
            <a:ext cx="7605713" cy="519113"/>
            <a:chOff x="665" y="1896"/>
            <a:chExt cx="4791" cy="327"/>
          </a:xfrm>
        </p:grpSpPr>
        <p:sp>
          <p:nvSpPr>
            <p:cNvPr id="6162" name="Text Box 9"/>
            <p:cNvSpPr txBox="1">
              <a:spLocks noChangeArrowheads="1"/>
            </p:cNvSpPr>
            <p:nvPr/>
          </p:nvSpPr>
          <p:spPr bwMode="auto">
            <a:xfrm>
              <a:off x="665" y="1896"/>
              <a:ext cx="4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dirty="0" smtClean="0">
                  <a:latin typeface="Times New Roman" panose="02020603050405020304" pitchFamily="18" charset="0"/>
                </a:rPr>
                <a:t>(2)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</a:rPr>
                <a:t>若        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和          都是           的原函数，</a:t>
              </a:r>
            </a:p>
          </p:txBody>
        </p:sp>
        <p:graphicFrame>
          <p:nvGraphicFramePr>
            <p:cNvPr id="6163" name="Object 10"/>
            <p:cNvGraphicFramePr>
              <a:graphicFrameLocks noChangeAspect="1"/>
            </p:cNvGraphicFramePr>
            <p:nvPr/>
          </p:nvGraphicFramePr>
          <p:xfrm>
            <a:off x="1296" y="1948"/>
            <a:ext cx="53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" name="公式" r:id="rId9" imgW="850531" imgH="406224" progId="Equation.3">
                    <p:embed/>
                  </p:oleObj>
                </mc:Choice>
                <mc:Fallback>
                  <p:oleObj name="公式" r:id="rId9" imgW="850531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48"/>
                          <a:ext cx="53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2892082"/>
                </p:ext>
              </p:extLst>
            </p:nvPr>
          </p:nvGraphicFramePr>
          <p:xfrm>
            <a:off x="2124" y="1944"/>
            <a:ext cx="5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" name="公式" r:id="rId11" imgW="825142" imgH="406224" progId="Equation.3">
                    <p:embed/>
                  </p:oleObj>
                </mc:Choice>
                <mc:Fallback>
                  <p:oleObj name="公式" r:id="rId11" imgW="825142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" y="1944"/>
                          <a:ext cx="5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302315"/>
                </p:ext>
              </p:extLst>
            </p:nvPr>
          </p:nvGraphicFramePr>
          <p:xfrm>
            <a:off x="3136" y="1948"/>
            <a:ext cx="5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" name="公式" r:id="rId13" imgW="837836" imgH="406224" progId="Equation.3">
                    <p:embed/>
                  </p:oleObj>
                </mc:Choice>
                <mc:Fallback>
                  <p:oleObj name="公式" r:id="rId13" imgW="837836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1948"/>
                          <a:ext cx="5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9" name="Group 13"/>
          <p:cNvGrpSpPr>
            <a:grpSpLocks/>
          </p:cNvGrpSpPr>
          <p:nvPr/>
        </p:nvGrpSpPr>
        <p:grpSpPr bwMode="auto">
          <a:xfrm>
            <a:off x="3149600" y="3581401"/>
            <a:ext cx="6762750" cy="519113"/>
            <a:chOff x="1024" y="2256"/>
            <a:chExt cx="4260" cy="327"/>
          </a:xfrm>
        </p:grpSpPr>
        <p:sp>
          <p:nvSpPr>
            <p:cNvPr id="6158" name="Text Box 14"/>
            <p:cNvSpPr txBox="1">
              <a:spLocks noChangeArrowheads="1"/>
            </p:cNvSpPr>
            <p:nvPr/>
          </p:nvSpPr>
          <p:spPr bwMode="auto">
            <a:xfrm>
              <a:off x="1024" y="2256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6159" name="Object 15"/>
            <p:cNvGraphicFramePr>
              <a:graphicFrameLocks noChangeAspect="1"/>
            </p:cNvGraphicFramePr>
            <p:nvPr/>
          </p:nvGraphicFramePr>
          <p:xfrm>
            <a:off x="1408" y="2328"/>
            <a:ext cx="167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" name="公式" r:id="rId15" imgW="2654300" imgH="406400" progId="Equation.3">
                    <p:embed/>
                  </p:oleObj>
                </mc:Choice>
                <mc:Fallback>
                  <p:oleObj name="公式" r:id="rId15" imgW="26543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2328"/>
                          <a:ext cx="167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Text Box 16"/>
            <p:cNvSpPr txBox="1">
              <a:spLocks noChangeArrowheads="1"/>
            </p:cNvSpPr>
            <p:nvPr/>
          </p:nvSpPr>
          <p:spPr bwMode="auto">
            <a:xfrm>
              <a:off x="3280" y="2256"/>
              <a:ext cx="20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（   为任意常数）</a:t>
              </a:r>
            </a:p>
          </p:txBody>
        </p:sp>
        <p:graphicFrame>
          <p:nvGraphicFramePr>
            <p:cNvPr id="6161" name="Object 17"/>
            <p:cNvGraphicFramePr>
              <a:graphicFrameLocks noChangeAspect="1"/>
            </p:cNvGraphicFramePr>
            <p:nvPr/>
          </p:nvGraphicFramePr>
          <p:xfrm>
            <a:off x="3548" y="2324"/>
            <a:ext cx="19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公式" r:id="rId17" imgW="317362" imgH="330057" progId="Equation.3">
                    <p:embed/>
                  </p:oleObj>
                </mc:Choice>
                <mc:Fallback>
                  <p:oleObj name="公式" r:id="rId17" imgW="317362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2324"/>
                          <a:ext cx="19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2368550" y="4267201"/>
            <a:ext cx="106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48095"/>
              </p:ext>
            </p:extLst>
          </p:nvPr>
        </p:nvGraphicFramePr>
        <p:xfrm>
          <a:off x="3263901" y="4313238"/>
          <a:ext cx="52974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Equation" r:id="rId18" imgW="2197080" imgH="203040" progId="Equation.DSMT4">
                  <p:embed/>
                </p:oleObj>
              </mc:Choice>
              <mc:Fallback>
                <p:oleObj name="Equation" r:id="rId18" imgW="2197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1" y="4313238"/>
                        <a:ext cx="52974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3797300" y="4941888"/>
          <a:ext cx="2857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公式" r:id="rId20" imgW="2857500" imgH="406400" progId="Equation.3">
                  <p:embed/>
                </p:oleObj>
              </mc:Choice>
              <mc:Fallback>
                <p:oleObj name="公式" r:id="rId20" imgW="2857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941888"/>
                        <a:ext cx="2857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3302000" y="5538788"/>
          <a:ext cx="3238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公式" r:id="rId22" imgW="3238500" imgH="406400" progId="Equation.3">
                  <p:embed/>
                </p:oleObj>
              </mc:Choice>
              <mc:Fallback>
                <p:oleObj name="公式" r:id="rId22" imgW="3238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5538788"/>
                        <a:ext cx="3238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8" name="Group 22"/>
          <p:cNvGrpSpPr>
            <a:grpSpLocks/>
          </p:cNvGrpSpPr>
          <p:nvPr/>
        </p:nvGrpSpPr>
        <p:grpSpPr bwMode="auto">
          <a:xfrm>
            <a:off x="6731001" y="5411788"/>
            <a:ext cx="3109913" cy="519112"/>
            <a:chOff x="2928" y="3744"/>
            <a:chExt cx="1776" cy="327"/>
          </a:xfrm>
        </p:grpSpPr>
        <p:sp>
          <p:nvSpPr>
            <p:cNvPr id="6156" name="Text Box 23"/>
            <p:cNvSpPr txBox="1">
              <a:spLocks noChangeArrowheads="1"/>
            </p:cNvSpPr>
            <p:nvPr/>
          </p:nvSpPr>
          <p:spPr bwMode="auto">
            <a:xfrm>
              <a:off x="2928" y="3744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（   为任意常数）</a:t>
              </a:r>
            </a:p>
          </p:txBody>
        </p:sp>
        <p:graphicFrame>
          <p:nvGraphicFramePr>
            <p:cNvPr id="6157" name="Object 24"/>
            <p:cNvGraphicFramePr>
              <a:graphicFrameLocks noChangeAspect="1"/>
            </p:cNvGraphicFramePr>
            <p:nvPr/>
          </p:nvGraphicFramePr>
          <p:xfrm>
            <a:off x="3196" y="3812"/>
            <a:ext cx="19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" name="公式" r:id="rId24" imgW="317362" imgH="330057" progId="Equation.3">
                    <p:embed/>
                  </p:oleObj>
                </mc:Choice>
                <mc:Fallback>
                  <p:oleObj name="公式" r:id="rId24" imgW="317362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" y="3812"/>
                          <a:ext cx="19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102427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7423150" y="3689350"/>
            <a:ext cx="641350" cy="2406650"/>
            <a:chOff x="3716" y="2324"/>
            <a:chExt cx="404" cy="1516"/>
          </a:xfrm>
        </p:grpSpPr>
        <p:sp>
          <p:nvSpPr>
            <p:cNvPr id="7191" name="Rectangle 3"/>
            <p:cNvSpPr>
              <a:spLocks noChangeArrowheads="1"/>
            </p:cNvSpPr>
            <p:nvPr/>
          </p:nvSpPr>
          <p:spPr bwMode="auto">
            <a:xfrm>
              <a:off x="3716" y="2324"/>
              <a:ext cx="384" cy="33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CC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192" name="Text Box 4"/>
            <p:cNvSpPr txBox="1">
              <a:spLocks noChangeArrowheads="1"/>
            </p:cNvSpPr>
            <p:nvPr/>
          </p:nvSpPr>
          <p:spPr bwMode="auto">
            <a:xfrm>
              <a:off x="3732" y="2736"/>
              <a:ext cx="38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任意常数</a:t>
              </a:r>
            </a:p>
          </p:txBody>
        </p:sp>
      </p:grpSp>
      <p:grpSp>
        <p:nvGrpSpPr>
          <p:cNvPr id="10245" name="Group 5"/>
          <p:cNvGrpSpPr>
            <a:grpSpLocks/>
          </p:cNvGrpSpPr>
          <p:nvPr/>
        </p:nvGrpSpPr>
        <p:grpSpPr bwMode="auto">
          <a:xfrm>
            <a:off x="3575050" y="3581400"/>
            <a:ext cx="615949" cy="2133600"/>
            <a:chOff x="1292" y="2256"/>
            <a:chExt cx="388" cy="1344"/>
          </a:xfrm>
        </p:grpSpPr>
        <p:sp>
          <p:nvSpPr>
            <p:cNvPr id="7189" name="Rectangle 6"/>
            <p:cNvSpPr>
              <a:spLocks noChangeArrowheads="1"/>
            </p:cNvSpPr>
            <p:nvPr/>
          </p:nvSpPr>
          <p:spPr bwMode="auto">
            <a:xfrm>
              <a:off x="1344" y="2256"/>
              <a:ext cx="240" cy="576"/>
            </a:xfrm>
            <a:prstGeom prst="rect">
              <a:avLst/>
            </a:prstGeom>
            <a:solidFill>
              <a:srgbClr val="CCFF66"/>
            </a:solidFill>
            <a:ln w="9525">
              <a:solidFill>
                <a:srgbClr val="CC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190" name="Text Box 7"/>
            <p:cNvSpPr txBox="1">
              <a:spLocks noChangeArrowheads="1"/>
            </p:cNvSpPr>
            <p:nvPr/>
          </p:nvSpPr>
          <p:spPr bwMode="auto">
            <a:xfrm>
              <a:off x="1292" y="2832"/>
              <a:ext cx="38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积分号</a:t>
              </a:r>
            </a:p>
          </p:txBody>
        </p:sp>
      </p:grpSp>
      <p:grpSp>
        <p:nvGrpSpPr>
          <p:cNvPr id="10248" name="Group 8"/>
          <p:cNvGrpSpPr>
            <a:grpSpLocks/>
          </p:cNvGrpSpPr>
          <p:nvPr/>
        </p:nvGrpSpPr>
        <p:grpSpPr bwMode="auto">
          <a:xfrm>
            <a:off x="4038600" y="3657600"/>
            <a:ext cx="990600" cy="2209800"/>
            <a:chOff x="1584" y="2304"/>
            <a:chExt cx="624" cy="1392"/>
          </a:xfrm>
        </p:grpSpPr>
        <p:sp>
          <p:nvSpPr>
            <p:cNvPr id="7187" name="Rectangle 9"/>
            <p:cNvSpPr>
              <a:spLocks noChangeArrowheads="1"/>
            </p:cNvSpPr>
            <p:nvPr/>
          </p:nvSpPr>
          <p:spPr bwMode="auto">
            <a:xfrm>
              <a:off x="1584" y="2304"/>
              <a:ext cx="624" cy="432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CC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188" name="Text Box 10"/>
            <p:cNvSpPr txBox="1">
              <a:spLocks noChangeArrowheads="1"/>
            </p:cNvSpPr>
            <p:nvPr/>
          </p:nvSpPr>
          <p:spPr bwMode="auto">
            <a:xfrm>
              <a:off x="1725" y="2736"/>
              <a:ext cx="388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被积函数</a:t>
              </a:r>
            </a:p>
          </p:txBody>
        </p:sp>
      </p:grpSp>
      <p:sp>
        <p:nvSpPr>
          <p:cNvPr id="7173" name="Text Box 11"/>
          <p:cNvSpPr txBox="1">
            <a:spLocks noChangeArrowheads="1"/>
          </p:cNvSpPr>
          <p:nvPr/>
        </p:nvSpPr>
        <p:spPr bwMode="auto">
          <a:xfrm>
            <a:off x="2743200" y="865189"/>
            <a:ext cx="364083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不定积分的定义：</a:t>
            </a: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61293"/>
              </p:ext>
            </p:extLst>
          </p:nvPr>
        </p:nvGraphicFramePr>
        <p:xfrm>
          <a:off x="3514725" y="1535113"/>
          <a:ext cx="23320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Document" r:id="rId4" imgW="2349175" imgH="703465" progId="Word.Document.8">
                  <p:embed/>
                </p:oleObj>
              </mc:Choice>
              <mc:Fallback>
                <p:oleObj name="Document" r:id="rId4" imgW="2349175" imgH="7034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1535113"/>
                        <a:ext cx="233203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733800" y="3657601"/>
          <a:ext cx="4197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公式" r:id="rId6" imgW="3289300" imgH="571500" progId="Equation.3">
                  <p:embed/>
                </p:oleObj>
              </mc:Choice>
              <mc:Fallback>
                <p:oleObj name="公式" r:id="rId6" imgW="32893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1"/>
                        <a:ext cx="4197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4" name="Group 14"/>
          <p:cNvGrpSpPr>
            <a:grpSpLocks/>
          </p:cNvGrpSpPr>
          <p:nvPr/>
        </p:nvGrpSpPr>
        <p:grpSpPr bwMode="auto">
          <a:xfrm>
            <a:off x="4038600" y="3733800"/>
            <a:ext cx="1676400" cy="2514600"/>
            <a:chOff x="1584" y="2352"/>
            <a:chExt cx="1056" cy="1584"/>
          </a:xfrm>
        </p:grpSpPr>
        <p:sp>
          <p:nvSpPr>
            <p:cNvPr id="7185" name="Rectangle 15"/>
            <p:cNvSpPr>
              <a:spLocks noChangeArrowheads="1"/>
            </p:cNvSpPr>
            <p:nvPr/>
          </p:nvSpPr>
          <p:spPr bwMode="auto">
            <a:xfrm>
              <a:off x="1584" y="2352"/>
              <a:ext cx="1008" cy="3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186" name="Text Box 16"/>
            <p:cNvSpPr txBox="1">
              <a:spLocks noChangeArrowheads="1"/>
            </p:cNvSpPr>
            <p:nvPr/>
          </p:nvSpPr>
          <p:spPr bwMode="auto">
            <a:xfrm>
              <a:off x="2252" y="2688"/>
              <a:ext cx="388" cy="1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被积表达式</a:t>
              </a:r>
            </a:p>
          </p:txBody>
        </p:sp>
      </p:grpSp>
      <p:grpSp>
        <p:nvGrpSpPr>
          <p:cNvPr id="10257" name="Group 17"/>
          <p:cNvGrpSpPr>
            <a:grpSpLocks/>
          </p:cNvGrpSpPr>
          <p:nvPr/>
        </p:nvGrpSpPr>
        <p:grpSpPr bwMode="auto">
          <a:xfrm>
            <a:off x="5521325" y="4114800"/>
            <a:ext cx="1144588" cy="1981200"/>
            <a:chOff x="2544" y="2592"/>
            <a:chExt cx="721" cy="1248"/>
          </a:xfrm>
        </p:grpSpPr>
        <p:sp>
          <p:nvSpPr>
            <p:cNvPr id="7183" name="Text Box 18"/>
            <p:cNvSpPr txBox="1">
              <a:spLocks noChangeArrowheads="1"/>
            </p:cNvSpPr>
            <p:nvPr/>
          </p:nvSpPr>
          <p:spPr bwMode="auto">
            <a:xfrm>
              <a:off x="2877" y="2832"/>
              <a:ext cx="388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积分变量</a:t>
              </a:r>
            </a:p>
          </p:txBody>
        </p:sp>
        <p:sp>
          <p:nvSpPr>
            <p:cNvPr id="7184" name="Line 19"/>
            <p:cNvSpPr>
              <a:spLocks noChangeShapeType="1"/>
            </p:cNvSpPr>
            <p:nvPr/>
          </p:nvSpPr>
          <p:spPr bwMode="auto">
            <a:xfrm>
              <a:off x="2544" y="2592"/>
              <a:ext cx="48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39235"/>
              </p:ext>
            </p:extLst>
          </p:nvPr>
        </p:nvGraphicFramePr>
        <p:xfrm>
          <a:off x="5519738" y="1535113"/>
          <a:ext cx="39354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Document" r:id="rId9" imgW="4066863" imgH="781228" progId="Word.Document.8">
                  <p:embed/>
                </p:oleObj>
              </mc:Choice>
              <mc:Fallback>
                <p:oleObj name="Document" r:id="rId9" imgW="4066863" imgH="7812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535113"/>
                        <a:ext cx="39354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87993"/>
              </p:ext>
            </p:extLst>
          </p:nvPr>
        </p:nvGraphicFramePr>
        <p:xfrm>
          <a:off x="2827338" y="2089150"/>
          <a:ext cx="2911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Document" r:id="rId12" imgW="2931339" imgH="725426" progId="Word.Document.8">
                  <p:embed/>
                </p:oleObj>
              </mc:Choice>
              <mc:Fallback>
                <p:oleObj name="Document" r:id="rId12" imgW="2931339" imgH="7254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2089150"/>
                        <a:ext cx="29114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37161"/>
              </p:ext>
            </p:extLst>
          </p:nvPr>
        </p:nvGraphicFramePr>
        <p:xfrm>
          <a:off x="5329238" y="2090739"/>
          <a:ext cx="42656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Document" r:id="rId15" imgW="4287920" imgH="744507" progId="Word.Document.8">
                  <p:embed/>
                </p:oleObj>
              </mc:Choice>
              <mc:Fallback>
                <p:oleObj name="Document" r:id="rId15" imgW="4287920" imgH="7445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2090739"/>
                        <a:ext cx="42656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907597"/>
              </p:ext>
            </p:extLst>
          </p:nvPr>
        </p:nvGraphicFramePr>
        <p:xfrm>
          <a:off x="2828926" y="2733676"/>
          <a:ext cx="45958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Document" r:id="rId18" imgW="4619505" imgH="684385" progId="Word.Document.8">
                  <p:embed/>
                </p:oleObj>
              </mc:Choice>
              <mc:Fallback>
                <p:oleObj name="Document" r:id="rId18" imgW="4619505" imgH="6843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6" y="2733676"/>
                        <a:ext cx="45958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Oval 24">
            <a:hlinkClick r:id="rId20" action="ppaction://hlinkpres?slideindex=25&amp;slidetitle=积分符号"/>
          </p:cNvPr>
          <p:cNvSpPr>
            <a:spLocks noChangeArrowheads="1"/>
          </p:cNvSpPr>
          <p:nvPr/>
        </p:nvSpPr>
        <p:spPr bwMode="auto">
          <a:xfrm>
            <a:off x="3575051" y="4437064"/>
            <a:ext cx="576263" cy="1368425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4680186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819400" y="9906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93148"/>
              </p:ext>
            </p:extLst>
          </p:nvPr>
        </p:nvGraphicFramePr>
        <p:xfrm>
          <a:off x="4219645" y="864896"/>
          <a:ext cx="1273036" cy="77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3" imgW="482400" imgH="291960" progId="Equation.DSMT4">
                  <p:embed/>
                </p:oleObj>
              </mc:Choice>
              <mc:Fallback>
                <p:oleObj name="Equation" r:id="rId3" imgW="482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645" y="864896"/>
                        <a:ext cx="1273036" cy="770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819400" y="19050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517901" y="1628775"/>
          <a:ext cx="22320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公式" r:id="rId5" imgW="850531" imgH="418918" progId="Equation.3">
                  <p:embed/>
                </p:oleObj>
              </mc:Choice>
              <mc:Fallback>
                <p:oleObj name="公式" r:id="rId5" imgW="850531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1" y="1628775"/>
                        <a:ext cx="223202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975350" y="1727200"/>
          <a:ext cx="288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公式" r:id="rId7" imgW="2882900" imgH="927100" progId="Equation.3">
                  <p:embed/>
                </p:oleObj>
              </mc:Choice>
              <mc:Fallback>
                <p:oleObj name="公式" r:id="rId7" imgW="28829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1727200"/>
                        <a:ext cx="2882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819400" y="4129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pSp>
        <p:nvGrpSpPr>
          <p:cNvPr id="11272" name="Group 8"/>
          <p:cNvGrpSpPr>
            <a:grpSpLocks/>
          </p:cNvGrpSpPr>
          <p:nvPr/>
        </p:nvGrpSpPr>
        <p:grpSpPr bwMode="auto">
          <a:xfrm>
            <a:off x="2798763" y="2971804"/>
            <a:ext cx="3136901" cy="1006476"/>
            <a:chOff x="816" y="1872"/>
            <a:chExt cx="1976" cy="634"/>
          </a:xfrm>
        </p:grpSpPr>
        <p:sp>
          <p:nvSpPr>
            <p:cNvPr id="8203" name="Text Box 9"/>
            <p:cNvSpPr txBox="1">
              <a:spLocks noChangeArrowheads="1"/>
            </p:cNvSpPr>
            <p:nvPr/>
          </p:nvSpPr>
          <p:spPr bwMode="auto">
            <a:xfrm>
              <a:off x="816" y="2025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求</a:t>
              </a:r>
            </a:p>
          </p:txBody>
        </p:sp>
        <p:graphicFrame>
          <p:nvGraphicFramePr>
            <p:cNvPr id="820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3442198"/>
                </p:ext>
              </p:extLst>
            </p:nvPr>
          </p:nvGraphicFramePr>
          <p:xfrm>
            <a:off x="1643" y="1872"/>
            <a:ext cx="1149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5" name="Equation" r:id="rId9" imgW="736560" imgH="406080" progId="Equation.DSMT4">
                    <p:embed/>
                  </p:oleObj>
                </mc:Choice>
                <mc:Fallback>
                  <p:oleObj name="Equation" r:id="rId9" imgW="7365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1872"/>
                          <a:ext cx="1149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575050" y="3889375"/>
          <a:ext cx="40338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公式" r:id="rId11" imgW="1574117" imgH="406224" progId="Equation.3">
                  <p:embed/>
                </p:oleObj>
              </mc:Choice>
              <mc:Fallback>
                <p:oleObj name="公式" r:id="rId11" imgW="157411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889375"/>
                        <a:ext cx="403383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587750" y="4953000"/>
          <a:ext cx="466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公式" r:id="rId13" imgW="4660900" imgH="889000" progId="Equation.3">
                  <p:embed/>
                </p:oleObj>
              </mc:Choice>
              <mc:Fallback>
                <p:oleObj name="公式" r:id="rId13" imgW="4660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4953000"/>
                        <a:ext cx="4660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5611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7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286000" y="765175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曲线通过点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，且其上任一点处的切线斜率等于这点横坐标的两倍，求此曲线方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286000" y="19192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124200" y="19050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设曲线方程为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359400" y="1993901"/>
          <a:ext cx="154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公式" r:id="rId3" imgW="1548728" imgH="406224" progId="Equation.3">
                  <p:embed/>
                </p:oleObj>
              </mc:Choice>
              <mc:Fallback>
                <p:oleObj name="公式" r:id="rId3" imgW="154872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993901"/>
                        <a:ext cx="1549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124200" y="2667001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根据题意知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257800" y="2514600"/>
          <a:ext cx="137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公式" r:id="rId5" imgW="1371600" imgH="889000" progId="Equation.3">
                  <p:embed/>
                </p:oleObj>
              </mc:Choice>
              <mc:Fallback>
                <p:oleObj name="公式" r:id="rId5" imgW="1371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14600"/>
                        <a:ext cx="137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263900" y="3457575"/>
          <a:ext cx="47005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文档" r:id="rId7" imgW="4696064" imgH="620322" progId="Word.Document.8">
                  <p:embed/>
                </p:oleObj>
              </mc:Choice>
              <mc:Fallback>
                <p:oleObj name="文档" r:id="rId7" imgW="4696064" imgH="6203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457575"/>
                        <a:ext cx="47005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244850" y="4160838"/>
          <a:ext cx="29083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公式" r:id="rId9" imgW="2908300" imgH="635000" progId="Equation.3">
                  <p:embed/>
                </p:oleObj>
              </mc:Choice>
              <mc:Fallback>
                <p:oleObj name="公式" r:id="rId9" imgW="29083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160838"/>
                        <a:ext cx="29083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6699250" y="4152901"/>
          <a:ext cx="2667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公式" r:id="rId11" imgW="2667000" imgH="482600" progId="Equation.3">
                  <p:embed/>
                </p:oleObj>
              </mc:Choice>
              <mc:Fallback>
                <p:oleObj name="公式" r:id="rId11" imgW="2667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4152901"/>
                        <a:ext cx="2667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3124200" y="4891088"/>
            <a:ext cx="37898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曲线通过点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737350" y="4954588"/>
          <a:ext cx="1409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公式" r:id="rId13" imgW="1409088" imgH="393529" progId="Equation.3">
                  <p:embed/>
                </p:oleObj>
              </mc:Choice>
              <mc:Fallback>
                <p:oleObj name="公式" r:id="rId13" imgW="140908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4954588"/>
                        <a:ext cx="1409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3124200" y="5500688"/>
            <a:ext cx="2687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所求曲线方程为</a:t>
            </a: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5734050" y="5513388"/>
          <a:ext cx="1663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公式" r:id="rId15" imgW="1663700" imgH="482600" progId="Equation.3">
                  <p:embed/>
                </p:oleObj>
              </mc:Choice>
              <mc:Fallback>
                <p:oleObj name="公式" r:id="rId15" imgW="1663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5513388"/>
                        <a:ext cx="16637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1996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utoUpdateAnimBg="0"/>
      <p:bldP spid="12294" grpId="0" autoUpdateAnimBg="0"/>
      <p:bldP spid="12299" grpId="0" autoUpdateAnimBg="0"/>
      <p:bldP spid="1230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28070"/>
              </p:ext>
            </p:extLst>
          </p:nvPr>
        </p:nvGraphicFramePr>
        <p:xfrm>
          <a:off x="2432050" y="990600"/>
          <a:ext cx="79025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Document" r:id="rId4" imgW="7944765" imgH="703422" progId="Word.Document.8">
                  <p:embed/>
                </p:oleObj>
              </mc:Choice>
              <mc:Fallback>
                <p:oleObj name="Document" r:id="rId4" imgW="7944765" imgH="7034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990600"/>
                        <a:ext cx="79025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311400" y="1676401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显然，求不定积分得到一积分曲线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311400" y="2362201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不定积分的定义，可知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47045"/>
              </p:ext>
            </p:extLst>
          </p:nvPr>
        </p:nvGraphicFramePr>
        <p:xfrm>
          <a:off x="6248400" y="3115968"/>
          <a:ext cx="3302000" cy="65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公式" r:id="rId6" imgW="3594100" imgH="635000" progId="Equation.3">
                  <p:embed/>
                </p:oleObj>
              </mc:Choice>
              <mc:Fallback>
                <p:oleObj name="公式" r:id="rId6" imgW="35941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115968"/>
                        <a:ext cx="3302000" cy="659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393950" y="4098926"/>
          <a:ext cx="3505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公式" r:id="rId8" imgW="3505200" imgH="635000" progId="Equation.3">
                  <p:embed/>
                </p:oleObj>
              </mc:Choice>
              <mc:Fallback>
                <p:oleObj name="公式" r:id="rId8" imgW="35052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098926"/>
                        <a:ext cx="3505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6362700" y="4098926"/>
          <a:ext cx="31877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公式" r:id="rId10" imgW="3187700" imgH="635000" progId="Equation.3">
                  <p:embed/>
                </p:oleObj>
              </mc:Choice>
              <mc:Fallback>
                <p:oleObj name="公式" r:id="rId10" imgW="31877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4098926"/>
                        <a:ext cx="31877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374900" y="502285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结论：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365500" y="5043488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itchFamily="18" charset="0"/>
              </a:rPr>
              <a:t>微分运算与求不定积分的运算是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互逆</a:t>
            </a:r>
            <a:r>
              <a:rPr kumimoji="1" lang="zh-CN" altLang="en-US" sz="2800" b="1" dirty="0">
                <a:latin typeface="Times New Roman" pitchFamily="18" charset="0"/>
              </a:rPr>
              <a:t>的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351089" y="2895601"/>
          <a:ext cx="32416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公式" r:id="rId12" imgW="1422400" imgH="406400" progId="Equation.3">
                  <p:embed/>
                </p:oleObj>
              </mc:Choice>
              <mc:Fallback>
                <p:oleObj name="公式" r:id="rId12" imgW="1422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895601"/>
                        <a:ext cx="32416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3880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  <p:bldP spid="13316" grpId="0" autoUpdateAnimBg="0"/>
      <p:bldP spid="13320" grpId="0" autoUpdateAnimBg="0"/>
      <p:bldP spid="13321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544</TotalTime>
  <Words>591</Words>
  <Application>Microsoft Office PowerPoint</Application>
  <PresentationFormat>宽屏</PresentationFormat>
  <Paragraphs>153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8</vt:i4>
      </vt:variant>
    </vt:vector>
  </HeadingPairs>
  <TitlesOfParts>
    <vt:vector size="62" baseType="lpstr">
      <vt:lpstr>Monotype Sorts</vt:lpstr>
      <vt:lpstr>仿宋_GB2312</vt:lpstr>
      <vt:lpstr>黑体</vt:lpstr>
      <vt:lpstr>华文行楷</vt:lpstr>
      <vt:lpstr>华文楷体</vt:lpstr>
      <vt:lpstr>宋体</vt:lpstr>
      <vt:lpstr>Arial</vt:lpstr>
      <vt:lpstr>Calibri</vt:lpstr>
      <vt:lpstr>Times New Roman</vt:lpstr>
      <vt:lpstr>Office 主题</vt:lpstr>
      <vt:lpstr>Equation</vt:lpstr>
      <vt:lpstr>文档</vt:lpstr>
      <vt:lpstr>Document</vt:lpstr>
      <vt:lpstr>公式</vt:lpstr>
      <vt:lpstr>第4章  不定积分</vt:lpstr>
      <vt:lpstr>§1  原函数与不定积分</vt:lpstr>
      <vt:lpstr>1.1 原函数与不定积分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2   基本积分表</vt:lpstr>
      <vt:lpstr>PowerPoint 演示文稿</vt:lpstr>
      <vt:lpstr>PowerPoint 演示文稿</vt:lpstr>
      <vt:lpstr>PowerPoint 演示文稿</vt:lpstr>
      <vt:lpstr>PowerPoint 演示文稿</vt:lpstr>
      <vt:lpstr>三、 不定积分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 小结</vt:lpstr>
      <vt:lpstr>§2   积分法</vt:lpstr>
      <vt:lpstr>2.1、第一换元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99</cp:revision>
  <dcterms:created xsi:type="dcterms:W3CDTF">2009-06-13T01:14:34Z</dcterms:created>
  <dcterms:modified xsi:type="dcterms:W3CDTF">2021-11-07T02:14:39Z</dcterms:modified>
</cp:coreProperties>
</file>